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14:paraId="7B1DA727" w14:textId="77777777" w:rsidR="00A14C1F" w:rsidRPr="00E842C0" w:rsidRDefault="00A14C1F" w:rsidP="00E842C0">
      <w:pPr>
        <w:spacing w:line="240" w:lineRule="atLeast"/>
        <w:jc w:val="righ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</w:p>
    <w:p w14:paraId="55A16294" w14:textId="68B44230" w:rsidR="00A14C1F" w:rsidRDefault="00A14C1F" w:rsidP="00A14C1F">
      <w:pPr>
        <w:pStyle w:val="TOC1"/>
      </w:pPr>
      <w:r>
        <w:rPr>
          <w:rFonts w:hint="eastAsia"/>
        </w:rPr>
        <w:t>目录</w:t>
      </w:r>
    </w:p>
    <w:p w14:paraId="7235CC13" w14:textId="64F1A546" w:rsidR="00432148" w:rsidRPr="00432148" w:rsidRDefault="00A14C1F">
      <w:pPr>
        <w:pStyle w:val="TOC1"/>
        <w:rPr>
          <w:rFonts w:ascii="微软雅黑 Light" w:eastAsia="微软雅黑 Light" w:hAnsi="微软雅黑 Light" w:cstheme="minorBidi"/>
          <w:noProof/>
          <w:sz w:val="18"/>
          <w:szCs w:val="20"/>
        </w:rPr>
      </w:pPr>
      <w:r w:rsidRPr="00432148">
        <w:rPr>
          <w:rFonts w:ascii="微软雅黑 Light" w:eastAsia="微软雅黑 Light" w:hAnsi="微软雅黑 Light"/>
          <w:sz w:val="22"/>
          <w:szCs w:val="22"/>
        </w:rPr>
        <w:fldChar w:fldCharType="begin"/>
      </w:r>
      <w:r w:rsidRPr="00432148">
        <w:rPr>
          <w:rFonts w:ascii="微软雅黑 Light" w:eastAsia="微软雅黑 Light" w:hAnsi="微软雅黑 Light"/>
          <w:sz w:val="22"/>
          <w:szCs w:val="22"/>
        </w:rPr>
        <w:instrText xml:space="preserve"> TOC \h \z \t "标题,1" </w:instrText>
      </w:r>
      <w:r w:rsidRPr="00432148">
        <w:rPr>
          <w:rFonts w:ascii="微软雅黑 Light" w:eastAsia="微软雅黑 Light" w:hAnsi="微软雅黑 Light"/>
          <w:sz w:val="22"/>
          <w:szCs w:val="22"/>
        </w:rPr>
        <w:fldChar w:fldCharType="separate"/>
      </w:r>
      <w:hyperlink w:anchor="_Toc26889342" w:history="1">
        <w:r w:rsidR="00432148" w:rsidRPr="00432148">
          <w:rPr>
            <w:rStyle w:val="afe"/>
            <w:rFonts w:ascii="微软雅黑 Light" w:eastAsia="微软雅黑 Light" w:hAnsi="微软雅黑 Light"/>
            <w:noProof/>
            <w:sz w:val="22"/>
            <w:szCs w:val="22"/>
          </w:rPr>
          <w:t>作业一</w:t>
        </w:r>
        <w:r w:rsidR="00432148" w:rsidRPr="00432148">
          <w:rPr>
            <w:rStyle w:val="afe"/>
            <w:rFonts w:ascii="微软雅黑 Light" w:eastAsia="微软雅黑 Light" w:hAnsi="微软雅黑 Light" w:cs="Calibri"/>
            <w:noProof/>
            <w:sz w:val="22"/>
            <w:szCs w:val="22"/>
          </w:rPr>
          <w:t>：IIR 模拟滤波器 巴特沃夫滤波器</w:t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tab/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fldChar w:fldCharType="begin"/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instrText xml:space="preserve"> PAGEREF _Toc26889342 \h </w:instrText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fldChar w:fldCharType="separate"/>
        </w:r>
        <w:r w:rsidR="00AC7B09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t>1</w:t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fldChar w:fldCharType="end"/>
        </w:r>
      </w:hyperlink>
    </w:p>
    <w:p w14:paraId="14E2DD6F" w14:textId="2567FA4C" w:rsidR="00432148" w:rsidRPr="00432148" w:rsidRDefault="00207BE0">
      <w:pPr>
        <w:pStyle w:val="TOC1"/>
        <w:rPr>
          <w:rFonts w:ascii="微软雅黑 Light" w:eastAsia="微软雅黑 Light" w:hAnsi="微软雅黑 Light" w:cstheme="minorBidi"/>
          <w:noProof/>
          <w:sz w:val="18"/>
          <w:szCs w:val="20"/>
        </w:rPr>
      </w:pPr>
      <w:hyperlink w:anchor="_Toc26889343" w:history="1">
        <w:r w:rsidR="00432148" w:rsidRPr="00432148">
          <w:rPr>
            <w:rStyle w:val="afe"/>
            <w:rFonts w:ascii="微软雅黑 Light" w:eastAsia="微软雅黑 Light" w:hAnsi="微软雅黑 Light"/>
            <w:noProof/>
            <w:sz w:val="22"/>
            <w:szCs w:val="22"/>
          </w:rPr>
          <w:t>作业二：</w:t>
        </w:r>
        <w:r w:rsidR="00432148" w:rsidRPr="00432148">
          <w:rPr>
            <w:rStyle w:val="afe"/>
            <w:rFonts w:ascii="微软雅黑 Light" w:eastAsia="微软雅黑 Light" w:hAnsi="微软雅黑 Light" w:cs="Calibri"/>
            <w:noProof/>
            <w:sz w:val="22"/>
            <w:szCs w:val="22"/>
          </w:rPr>
          <w:t>IIR 模拟滤波器总结</w:t>
        </w:r>
        <w:r w:rsidR="00432148" w:rsidRPr="00432148">
          <w:rPr>
            <w:rStyle w:val="afe"/>
            <w:rFonts w:ascii="微软雅黑 Light" w:eastAsia="微软雅黑 Light" w:hAnsi="微软雅黑 Light" w:cs="Calibri" w:hint="eastAsia"/>
            <w:noProof/>
            <w:sz w:val="22"/>
            <w:szCs w:val="22"/>
          </w:rPr>
          <w:t xml:space="preserve"> </w:t>
        </w:r>
        <w:r w:rsidR="00432148" w:rsidRPr="00432148">
          <w:rPr>
            <w:rStyle w:val="afe"/>
            <w:rFonts w:ascii="微软雅黑 Light" w:eastAsia="微软雅黑 Light" w:hAnsi="微软雅黑 Light" w:cs="Calibri"/>
            <w:noProof/>
            <w:sz w:val="22"/>
            <w:szCs w:val="22"/>
          </w:rPr>
          <w:t>数字滤波器</w:t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tab/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fldChar w:fldCharType="begin"/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instrText xml:space="preserve"> PAGEREF _Toc26889343 \h </w:instrText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fldChar w:fldCharType="separate"/>
        </w:r>
        <w:r w:rsidR="00AC7B09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t>5</w:t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fldChar w:fldCharType="end"/>
        </w:r>
      </w:hyperlink>
    </w:p>
    <w:p w14:paraId="5E559E59" w14:textId="2E83E1C3" w:rsidR="00432148" w:rsidRPr="00432148" w:rsidRDefault="00207BE0">
      <w:pPr>
        <w:pStyle w:val="TOC1"/>
        <w:rPr>
          <w:rFonts w:ascii="微软雅黑 Light" w:eastAsia="微软雅黑 Light" w:hAnsi="微软雅黑 Light" w:cstheme="minorBidi"/>
          <w:noProof/>
          <w:sz w:val="18"/>
          <w:szCs w:val="20"/>
        </w:rPr>
      </w:pPr>
      <w:hyperlink w:anchor="_Toc26889344" w:history="1">
        <w:r w:rsidR="00432148" w:rsidRPr="00432148">
          <w:rPr>
            <w:rStyle w:val="afe"/>
            <w:rFonts w:ascii="微软雅黑 Light" w:eastAsia="微软雅黑 Light" w:hAnsi="微软雅黑 Light"/>
            <w:noProof/>
            <w:sz w:val="22"/>
            <w:szCs w:val="22"/>
          </w:rPr>
          <w:t>作业三</w:t>
        </w:r>
        <w:r w:rsidR="00432148" w:rsidRPr="00432148">
          <w:rPr>
            <w:rStyle w:val="afe"/>
            <w:rFonts w:ascii="微软雅黑 Light" w:eastAsia="微软雅黑 Light" w:hAnsi="微软雅黑 Light" w:cs="Calibri"/>
            <w:noProof/>
            <w:sz w:val="22"/>
            <w:szCs w:val="22"/>
          </w:rPr>
          <w:t>：FIR数字滤波器设计</w:t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tab/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fldChar w:fldCharType="begin"/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instrText xml:space="preserve"> PAGEREF _Toc26889344 \h </w:instrText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fldChar w:fldCharType="separate"/>
        </w:r>
        <w:r w:rsidR="00AC7B09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t>10</w:t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fldChar w:fldCharType="end"/>
        </w:r>
      </w:hyperlink>
    </w:p>
    <w:p w14:paraId="15A8B0EC" w14:textId="75602A72" w:rsidR="00432148" w:rsidRPr="00432148" w:rsidRDefault="00207BE0">
      <w:pPr>
        <w:pStyle w:val="TOC1"/>
        <w:rPr>
          <w:rFonts w:ascii="微软雅黑 Light" w:eastAsia="微软雅黑 Light" w:hAnsi="微软雅黑 Light" w:cstheme="minorBidi"/>
          <w:noProof/>
          <w:sz w:val="18"/>
          <w:szCs w:val="20"/>
        </w:rPr>
      </w:pPr>
      <w:hyperlink w:anchor="_Toc26889345" w:history="1">
        <w:r w:rsidR="00432148" w:rsidRPr="00432148">
          <w:rPr>
            <w:rStyle w:val="afe"/>
            <w:rFonts w:ascii="微软雅黑 Light" w:eastAsia="微软雅黑 Light" w:hAnsi="微软雅黑 Light"/>
            <w:noProof/>
            <w:sz w:val="22"/>
            <w:szCs w:val="22"/>
          </w:rPr>
          <w:t>作业四：</w:t>
        </w:r>
        <w:r w:rsidR="00432148" w:rsidRPr="00432148">
          <w:rPr>
            <w:rStyle w:val="afe"/>
            <w:rFonts w:ascii="微软雅黑 Light" w:eastAsia="微软雅黑 Light" w:hAnsi="微软雅黑 Light" w:cs="Calibri"/>
            <w:noProof/>
            <w:sz w:val="22"/>
            <w:szCs w:val="22"/>
          </w:rPr>
          <w:t>功率谱估计方法</w:t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tab/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fldChar w:fldCharType="begin"/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instrText xml:space="preserve"> PAGEREF _Toc26889345 \h </w:instrText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fldChar w:fldCharType="separate"/>
        </w:r>
        <w:r w:rsidR="00AC7B09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t>12</w:t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fldChar w:fldCharType="end"/>
        </w:r>
      </w:hyperlink>
    </w:p>
    <w:p w14:paraId="0398197E" w14:textId="69A4BADD" w:rsidR="00432148" w:rsidRPr="00432148" w:rsidRDefault="00207BE0">
      <w:pPr>
        <w:pStyle w:val="TOC1"/>
        <w:rPr>
          <w:rFonts w:ascii="微软雅黑 Light" w:eastAsia="微软雅黑 Light" w:hAnsi="微软雅黑 Light" w:cstheme="minorBidi"/>
          <w:noProof/>
          <w:sz w:val="18"/>
          <w:szCs w:val="20"/>
        </w:rPr>
      </w:pPr>
      <w:hyperlink w:anchor="_Toc26889346" w:history="1">
        <w:r w:rsidR="00432148" w:rsidRPr="00432148">
          <w:rPr>
            <w:rStyle w:val="afe"/>
            <w:rFonts w:ascii="微软雅黑 Light" w:eastAsia="微软雅黑 Light" w:hAnsi="微软雅黑 Light"/>
            <w:noProof/>
            <w:sz w:val="22"/>
            <w:szCs w:val="22"/>
          </w:rPr>
          <w:t>作业五</w:t>
        </w:r>
        <w:r w:rsidR="00432148" w:rsidRPr="00432148">
          <w:rPr>
            <w:rStyle w:val="afe"/>
            <w:rFonts w:ascii="微软雅黑 Light" w:eastAsia="微软雅黑 Light" w:hAnsi="微软雅黑 Light" w:cs="Calibri"/>
            <w:noProof/>
            <w:sz w:val="22"/>
            <w:szCs w:val="22"/>
          </w:rPr>
          <w:t>：现代功率谱估计方法 MUSIC算法</w:t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tab/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fldChar w:fldCharType="begin"/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instrText xml:space="preserve"> PAGEREF _Toc26889346 \h </w:instrText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fldChar w:fldCharType="separate"/>
        </w:r>
        <w:r w:rsidR="00AC7B09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t>19</w:t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fldChar w:fldCharType="end"/>
        </w:r>
      </w:hyperlink>
    </w:p>
    <w:p w14:paraId="7D169C62" w14:textId="2858A475" w:rsidR="00432148" w:rsidRPr="00432148" w:rsidRDefault="00207BE0">
      <w:pPr>
        <w:pStyle w:val="TOC1"/>
        <w:rPr>
          <w:rFonts w:ascii="微软雅黑 Light" w:eastAsia="微软雅黑 Light" w:hAnsi="微软雅黑 Light" w:cstheme="minorBidi"/>
          <w:noProof/>
          <w:sz w:val="18"/>
          <w:szCs w:val="20"/>
        </w:rPr>
      </w:pPr>
      <w:hyperlink w:anchor="_Toc26889347" w:history="1">
        <w:r w:rsidR="00432148" w:rsidRPr="00432148">
          <w:rPr>
            <w:rStyle w:val="afe"/>
            <w:rFonts w:ascii="微软雅黑 Light" w:eastAsia="微软雅黑 Light" w:hAnsi="微软雅黑 Light"/>
            <w:noProof/>
            <w:sz w:val="22"/>
            <w:szCs w:val="22"/>
          </w:rPr>
          <w:t>作业六：</w:t>
        </w:r>
        <w:r w:rsidR="00432148" w:rsidRPr="00432148">
          <w:rPr>
            <w:rStyle w:val="afe"/>
            <w:rFonts w:ascii="微软雅黑 Light" w:eastAsia="微软雅黑 Light" w:hAnsi="微软雅黑 Light" w:cs="Calibri"/>
            <w:noProof/>
            <w:sz w:val="22"/>
            <w:szCs w:val="22"/>
          </w:rPr>
          <w:t>维纳滤波原理及LMS自适应算法</w:t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tab/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fldChar w:fldCharType="begin"/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instrText xml:space="preserve"> PAGEREF _Toc26889347 \h </w:instrText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fldChar w:fldCharType="separate"/>
        </w:r>
        <w:r w:rsidR="00AC7B09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t>21</w:t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fldChar w:fldCharType="end"/>
        </w:r>
      </w:hyperlink>
    </w:p>
    <w:p w14:paraId="677A62D8" w14:textId="6D435A5A" w:rsidR="00432148" w:rsidRPr="00432148" w:rsidRDefault="00207BE0">
      <w:pPr>
        <w:pStyle w:val="TOC1"/>
        <w:rPr>
          <w:rFonts w:ascii="微软雅黑 Light" w:eastAsia="微软雅黑 Light" w:hAnsi="微软雅黑 Light" w:cstheme="minorBidi"/>
          <w:noProof/>
          <w:sz w:val="18"/>
          <w:szCs w:val="20"/>
        </w:rPr>
      </w:pPr>
      <w:hyperlink w:anchor="_Toc26889348" w:history="1">
        <w:r w:rsidR="00432148" w:rsidRPr="00432148">
          <w:rPr>
            <w:rStyle w:val="afe"/>
            <w:rFonts w:ascii="微软雅黑 Light" w:eastAsia="微软雅黑 Light" w:hAnsi="微软雅黑 Light"/>
            <w:noProof/>
            <w:sz w:val="22"/>
            <w:szCs w:val="22"/>
          </w:rPr>
          <w:t>作业七：</w:t>
        </w:r>
        <w:r w:rsidR="00432148" w:rsidRPr="00432148">
          <w:rPr>
            <w:rStyle w:val="afe"/>
            <w:rFonts w:ascii="微软雅黑 Light" w:eastAsia="微软雅黑 Light" w:hAnsi="微软雅黑 Light" w:cs="Calibri"/>
            <w:noProof/>
            <w:sz w:val="22"/>
            <w:szCs w:val="22"/>
          </w:rPr>
          <w:t>递归最小二乘（RLS）</w:t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tab/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fldChar w:fldCharType="begin"/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instrText xml:space="preserve"> PAGEREF _Toc26889348 \h </w:instrText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fldChar w:fldCharType="separate"/>
        </w:r>
        <w:r w:rsidR="00AC7B09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t>29</w:t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fldChar w:fldCharType="end"/>
        </w:r>
      </w:hyperlink>
    </w:p>
    <w:p w14:paraId="5D2EF36D" w14:textId="0A258F57" w:rsidR="00432148" w:rsidRPr="00432148" w:rsidRDefault="00207BE0">
      <w:pPr>
        <w:pStyle w:val="TOC1"/>
        <w:rPr>
          <w:rFonts w:ascii="微软雅黑 Light" w:eastAsia="微软雅黑 Light" w:hAnsi="微软雅黑 Light" w:cstheme="minorBidi"/>
          <w:noProof/>
          <w:sz w:val="18"/>
          <w:szCs w:val="20"/>
        </w:rPr>
      </w:pPr>
      <w:hyperlink w:anchor="_Toc26889349" w:history="1">
        <w:r w:rsidR="00432148" w:rsidRPr="00432148">
          <w:rPr>
            <w:rStyle w:val="afe"/>
            <w:rFonts w:ascii="微软雅黑 Light" w:eastAsia="微软雅黑 Light" w:hAnsi="微软雅黑 Light"/>
            <w:noProof/>
            <w:sz w:val="22"/>
            <w:szCs w:val="22"/>
          </w:rPr>
          <w:t>作业八：</w:t>
        </w:r>
        <w:r w:rsidR="00432148" w:rsidRPr="00432148">
          <w:rPr>
            <w:rStyle w:val="afe"/>
            <w:rFonts w:ascii="微软雅黑 Light" w:eastAsia="微软雅黑 Light" w:hAnsi="微软雅黑 Light" w:cs="Calibri"/>
            <w:noProof/>
            <w:sz w:val="22"/>
            <w:szCs w:val="22"/>
          </w:rPr>
          <w:t>卡尔曼滤波</w:t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tab/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fldChar w:fldCharType="begin"/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instrText xml:space="preserve"> PAGEREF _Toc26889349 \h </w:instrText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fldChar w:fldCharType="separate"/>
        </w:r>
        <w:r w:rsidR="00AC7B09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t>34</w:t>
        </w:r>
        <w:r w:rsidR="00432148" w:rsidRPr="00432148">
          <w:rPr>
            <w:rFonts w:ascii="微软雅黑 Light" w:eastAsia="微软雅黑 Light" w:hAnsi="微软雅黑 Light"/>
            <w:noProof/>
            <w:webHidden/>
            <w:sz w:val="22"/>
            <w:szCs w:val="22"/>
          </w:rPr>
          <w:fldChar w:fldCharType="end"/>
        </w:r>
      </w:hyperlink>
    </w:p>
    <w:p w14:paraId="16057DE2" w14:textId="75A6F287" w:rsidR="00F95881" w:rsidRDefault="00A14C1F" w:rsidP="00A92A14">
      <w:pPr>
        <w:widowControl/>
        <w:spacing w:line="276" w:lineRule="auto"/>
        <w:jc w:val="left"/>
        <w:rPr>
          <w:sz w:val="36"/>
          <w:szCs w:val="36"/>
        </w:rPr>
        <w:sectPr w:rsidR="00F95881">
          <w:footerReference w:type="default" r:id="rId8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  <w:r w:rsidRPr="00432148">
        <w:rPr>
          <w:rFonts w:ascii="微软雅黑 Light" w:eastAsia="微软雅黑 Light" w:hAnsi="微软雅黑 Light"/>
          <w:sz w:val="21"/>
          <w:szCs w:val="21"/>
        </w:rPr>
        <w:fldChar w:fldCharType="end"/>
      </w:r>
    </w:p>
    <w:p w14:paraId="3A58B9B9" w14:textId="5F48AF58" w:rsidR="00A92A14" w:rsidRPr="00D71B30" w:rsidRDefault="00A92A14" w:rsidP="007063F4">
      <w:pPr>
        <w:pStyle w:val="a8"/>
        <w:pageBreakBefore/>
      </w:pPr>
      <w:bookmarkStart w:id="0" w:name="_Toc26889342"/>
      <w:bookmarkStart w:id="1" w:name="_GoBack"/>
      <w:bookmarkEnd w:id="1"/>
      <w:r w:rsidRPr="00D71B30">
        <w:rPr>
          <w:rFonts w:hint="eastAsia"/>
        </w:rPr>
        <w:lastRenderedPageBreak/>
        <w:t>作业一</w:t>
      </w:r>
      <w:r w:rsidR="00814B2B">
        <w:rPr>
          <w:rFonts w:ascii="微软雅黑" w:eastAsia="微软雅黑" w:hAnsi="微软雅黑" w:cs="Calibri" w:hint="eastAsia"/>
          <w:sz w:val="40"/>
          <w:szCs w:val="40"/>
        </w:rPr>
        <w:t>：</w:t>
      </w:r>
      <w:r w:rsidR="00814B2B" w:rsidRPr="00BD1972">
        <w:rPr>
          <w:rFonts w:ascii="Calibri" w:hAnsi="Calibri" w:cs="Calibri"/>
          <w:sz w:val="36"/>
          <w:szCs w:val="36"/>
        </w:rPr>
        <w:t xml:space="preserve">IIR </w:t>
      </w:r>
      <w:r w:rsidR="00814B2B" w:rsidRPr="00BD1972">
        <w:rPr>
          <w:rFonts w:ascii="Calibri" w:hAnsi="Calibri" w:cs="Calibri" w:hint="eastAsia"/>
          <w:sz w:val="36"/>
          <w:szCs w:val="36"/>
        </w:rPr>
        <w:t>模拟滤波器</w:t>
      </w:r>
      <w:r w:rsidR="00814B2B" w:rsidRPr="00BD1972">
        <w:rPr>
          <w:rFonts w:ascii="Calibri" w:hAnsi="Calibri" w:cs="Calibri" w:hint="eastAsia"/>
          <w:sz w:val="36"/>
          <w:szCs w:val="36"/>
        </w:rPr>
        <w:t xml:space="preserve"> </w:t>
      </w:r>
      <w:bookmarkEnd w:id="0"/>
    </w:p>
    <w:p w14:paraId="78D9AECA" w14:textId="4EED3A64" w:rsidR="00A92A14" w:rsidRPr="00F95881" w:rsidRDefault="00F95881" w:rsidP="00F95881">
      <w:pPr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  <w:r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1</w:t>
      </w:r>
      <w:r>
        <w:rPr>
          <w:rFonts w:ascii="微软雅黑 Light" w:eastAsia="微软雅黑 Light" w:hAnsi="微软雅黑 Light" w:cs="华文行楷"/>
          <w:b/>
          <w:bCs/>
          <w:sz w:val="22"/>
          <w:szCs w:val="22"/>
        </w:rPr>
        <w:t>.</w:t>
      </w:r>
      <w:r w:rsidR="00A92A14" w:rsidRPr="00F95881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按下表整理复习离散傅立叶变化相关内容</w:t>
      </w:r>
    </w:p>
    <w:p w14:paraId="7E4E7B64" w14:textId="77777777" w:rsidR="00F95881" w:rsidRPr="00F95881" w:rsidRDefault="00F95881" w:rsidP="00F95881">
      <w:pPr>
        <w:pStyle w:val="af0"/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</w:p>
    <w:tbl>
      <w:tblPr>
        <w:tblStyle w:val="afa"/>
        <w:tblW w:w="8850" w:type="dxa"/>
        <w:tblInd w:w="0" w:type="dxa"/>
        <w:tblLayout w:type="fixed"/>
        <w:tblLook w:val="04A0" w:firstRow="1" w:lastRow="0" w:firstColumn="1" w:lastColumn="0" w:noHBand="0" w:noVBand="1"/>
      </w:tblPr>
      <w:tblGrid>
        <w:gridCol w:w="425"/>
        <w:gridCol w:w="1735"/>
        <w:gridCol w:w="1515"/>
        <w:gridCol w:w="1770"/>
        <w:gridCol w:w="1665"/>
        <w:gridCol w:w="1740"/>
      </w:tblGrid>
      <w:tr w:rsidR="00A92A14" w:rsidRPr="00E842C0" w14:paraId="1DCE7545" w14:textId="77777777" w:rsidTr="00A92A14">
        <w:trPr>
          <w:trHeight w:val="662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13639B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  <w:lang w:eastAsia="zh-CN"/>
              </w:rPr>
            </w:pP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E1249F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  <w:t>FT</w:t>
            </w:r>
            <w:r w:rsidRPr="00E842C0">
              <w:rPr>
                <w:rFonts w:ascii="微软雅黑 Light" w:eastAsia="微软雅黑 Light" w:hAnsi="微软雅黑 Light" w:cs="华文行楷" w:hint="eastAsia"/>
                <w:b/>
                <w:bCs/>
                <w:sz w:val="22"/>
                <w:szCs w:val="22"/>
              </w:rPr>
              <w:t>傅里叶积分变换</w:t>
            </w: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46D681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  <w:t>FS</w:t>
            </w:r>
            <w:r w:rsidRPr="00E842C0">
              <w:rPr>
                <w:rFonts w:ascii="微软雅黑 Light" w:eastAsia="微软雅黑 Light" w:hAnsi="微软雅黑 Light" w:cs="华文行楷" w:hint="eastAsia"/>
                <w:b/>
                <w:bCs/>
                <w:sz w:val="22"/>
                <w:szCs w:val="22"/>
              </w:rPr>
              <w:t>傅里叶级数</w:t>
            </w:r>
          </w:p>
        </w:tc>
        <w:tc>
          <w:tcPr>
            <w:tcW w:w="1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9FFE89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  <w:lang w:eastAsia="zh-CN"/>
              </w:rPr>
            </w:pPr>
            <w:r w:rsidRPr="00E842C0"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  <w:lang w:eastAsia="zh-CN"/>
              </w:rPr>
              <w:t>DTFT</w:t>
            </w:r>
            <w:r w:rsidRPr="00E842C0">
              <w:rPr>
                <w:rFonts w:ascii="微软雅黑 Light" w:eastAsia="微软雅黑 Light" w:hAnsi="微软雅黑 Light" w:cs="华文行楷" w:hint="eastAsia"/>
                <w:b/>
                <w:bCs/>
                <w:sz w:val="22"/>
                <w:szCs w:val="22"/>
                <w:lang w:eastAsia="zh-CN"/>
              </w:rPr>
              <w:t>离散时间序列的傅里叶变换</w:t>
            </w:r>
          </w:p>
        </w:tc>
        <w:tc>
          <w:tcPr>
            <w:tcW w:w="1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F4A85D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  <w:lang w:eastAsia="zh-CN"/>
              </w:rPr>
            </w:pPr>
            <w:r w:rsidRPr="00E842C0"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  <w:lang w:eastAsia="zh-CN"/>
              </w:rPr>
              <w:t>DFS</w:t>
            </w:r>
            <w:r w:rsidRPr="00E842C0">
              <w:rPr>
                <w:rFonts w:ascii="微软雅黑 Light" w:eastAsia="微软雅黑 Light" w:hAnsi="微软雅黑 Light" w:cs="华文行楷" w:hint="eastAsia"/>
                <w:b/>
                <w:bCs/>
                <w:sz w:val="22"/>
                <w:szCs w:val="22"/>
                <w:lang w:eastAsia="zh-CN"/>
              </w:rPr>
              <w:t>周期序列的傅立叶级数</w: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EB9C0D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  <w:lang w:eastAsia="zh-CN"/>
              </w:rPr>
            </w:pPr>
            <w:r w:rsidRPr="00E842C0"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  <w:lang w:eastAsia="zh-CN"/>
              </w:rPr>
              <w:t>DFT</w:t>
            </w:r>
            <w:r w:rsidRPr="00E842C0">
              <w:rPr>
                <w:rFonts w:ascii="微软雅黑 Light" w:eastAsia="微软雅黑 Light" w:hAnsi="微软雅黑 Light" w:cs="华文行楷" w:hint="eastAsia"/>
                <w:b/>
                <w:bCs/>
                <w:sz w:val="22"/>
                <w:szCs w:val="22"/>
                <w:lang w:eastAsia="zh-CN"/>
              </w:rPr>
              <w:t>离散傅里叶变换</w:t>
            </w:r>
          </w:p>
        </w:tc>
      </w:tr>
      <w:tr w:rsidR="00A92A14" w:rsidRPr="00E842C0" w14:paraId="0715F071" w14:textId="77777777" w:rsidTr="00A92A14">
        <w:trPr>
          <w:trHeight w:val="567"/>
        </w:trPr>
        <w:tc>
          <w:tcPr>
            <w:tcW w:w="4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758F24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 w:hint="eastAsia"/>
                <w:b/>
                <w:bCs/>
                <w:sz w:val="22"/>
                <w:szCs w:val="22"/>
              </w:rPr>
              <w:t>时域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011EF5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 w:hint="eastAsia"/>
                <w:b/>
                <w:bCs/>
                <w:sz w:val="22"/>
                <w:szCs w:val="22"/>
              </w:rPr>
              <w:t>连续，非周期</w:t>
            </w: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0D96C4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 w:hint="eastAsia"/>
                <w:b/>
                <w:bCs/>
                <w:sz w:val="22"/>
                <w:szCs w:val="22"/>
              </w:rPr>
              <w:t>连续，周期</w:t>
            </w:r>
          </w:p>
        </w:tc>
        <w:tc>
          <w:tcPr>
            <w:tcW w:w="1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5D9720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 w:hint="eastAsia"/>
                <w:b/>
                <w:bCs/>
                <w:sz w:val="22"/>
                <w:szCs w:val="22"/>
              </w:rPr>
              <w:t>离散，非周期</w:t>
            </w:r>
          </w:p>
        </w:tc>
        <w:tc>
          <w:tcPr>
            <w:tcW w:w="1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7B69C3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 w:hint="eastAsia"/>
                <w:b/>
                <w:bCs/>
                <w:sz w:val="22"/>
                <w:szCs w:val="22"/>
              </w:rPr>
              <w:t>离散，周期</w: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952E17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 w:hint="eastAsia"/>
                <w:b/>
                <w:bCs/>
                <w:sz w:val="22"/>
                <w:szCs w:val="22"/>
              </w:rPr>
              <w:t>离散，非周期</w:t>
            </w:r>
          </w:p>
        </w:tc>
      </w:tr>
      <w:tr w:rsidR="00A92A14" w:rsidRPr="00E842C0" w14:paraId="56E8B2BB" w14:textId="77777777" w:rsidTr="00A92A14">
        <w:trPr>
          <w:trHeight w:val="567"/>
        </w:trPr>
        <w:tc>
          <w:tcPr>
            <w:tcW w:w="4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B5C87C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kern w:val="2"/>
                <w:sz w:val="22"/>
                <w:szCs w:val="22"/>
              </w:rPr>
            </w:pP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D9280C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/>
                <w:b/>
                <w:bCs/>
                <w:kern w:val="2"/>
                <w:sz w:val="22"/>
                <w:szCs w:val="22"/>
                <w:lang w:eastAsia="zh-CN" w:bidi="ar-SA"/>
              </w:rPr>
              <w:object w:dxaOrig="1512" w:dyaOrig="516" w14:anchorId="53DDC9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24pt" o:ole="">
                  <v:imagedata r:id="rId9" o:title=""/>
                </v:shape>
                <o:OLEObject Type="Embed" ProgID="Equation.DSMT4" ShapeID="_x0000_i1025" DrawAspect="Content" ObjectID="_1638965047" r:id="rId10"/>
              </w:object>
            </w: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E21685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/>
                <w:b/>
                <w:bCs/>
                <w:kern w:val="2"/>
                <w:sz w:val="22"/>
                <w:szCs w:val="22"/>
                <w:lang w:eastAsia="zh-CN" w:bidi="ar-SA"/>
              </w:rPr>
              <w:object w:dxaOrig="1452" w:dyaOrig="444" w14:anchorId="7E833E1D">
                <v:shape id="_x0000_i1026" type="#_x0000_t75" style="width:1in;height:24pt" o:ole="">
                  <v:imagedata r:id="rId11" o:title=""/>
                </v:shape>
                <o:OLEObject Type="Embed" ProgID="Equation.DSMT4" ShapeID="_x0000_i1026" DrawAspect="Content" ObjectID="_1638965048" r:id="rId12"/>
              </w:object>
            </w:r>
          </w:p>
        </w:tc>
        <w:tc>
          <w:tcPr>
            <w:tcW w:w="1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86D511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/>
                <w:b/>
                <w:bCs/>
                <w:kern w:val="2"/>
                <w:sz w:val="22"/>
                <w:szCs w:val="22"/>
                <w:lang w:eastAsia="zh-CN" w:bidi="ar-SA"/>
              </w:rPr>
              <w:object w:dxaOrig="1524" w:dyaOrig="516" w14:anchorId="0BF2E15D">
                <v:shape id="_x0000_i1027" type="#_x0000_t75" style="width:78pt;height:24pt" o:ole="">
                  <v:imagedata r:id="rId13" o:title=""/>
                </v:shape>
                <o:OLEObject Type="Embed" ProgID="Equation.DSMT4" ShapeID="_x0000_i1027" DrawAspect="Content" ObjectID="_1638965049" r:id="rId14"/>
              </w:object>
            </w:r>
          </w:p>
        </w:tc>
        <w:tc>
          <w:tcPr>
            <w:tcW w:w="1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A8C478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/>
                <w:b/>
                <w:bCs/>
                <w:kern w:val="2"/>
                <w:sz w:val="22"/>
                <w:szCs w:val="22"/>
                <w:lang w:eastAsia="zh-CN" w:bidi="ar-SA"/>
              </w:rPr>
              <w:object w:dxaOrig="1356" w:dyaOrig="516" w14:anchorId="7FBC65F4">
                <v:shape id="_x0000_i1028" type="#_x0000_t75" style="width:66pt;height:24pt" o:ole="">
                  <v:imagedata r:id="rId15" o:title=""/>
                </v:shape>
                <o:OLEObject Type="Embed" ProgID="Equation.DSMT4" ShapeID="_x0000_i1028" DrawAspect="Content" ObjectID="_1638965050" r:id="rId16"/>
              </w:objec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85FA86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/>
                <w:b/>
                <w:bCs/>
                <w:kern w:val="2"/>
                <w:sz w:val="22"/>
                <w:szCs w:val="22"/>
                <w:lang w:eastAsia="zh-CN" w:bidi="ar-SA"/>
              </w:rPr>
              <w:object w:dxaOrig="1392" w:dyaOrig="444" w14:anchorId="79A0322E">
                <v:shape id="_x0000_i1029" type="#_x0000_t75" style="width:1in;height:24pt" o:ole="">
                  <v:imagedata r:id="rId17" o:title=""/>
                </v:shape>
                <o:OLEObject Type="Embed" ProgID="Equation.3" ShapeID="_x0000_i1029" DrawAspect="Content" ObjectID="_1638965051" r:id="rId18"/>
              </w:object>
            </w:r>
          </w:p>
        </w:tc>
      </w:tr>
      <w:tr w:rsidR="00A92A14" w:rsidRPr="00E842C0" w14:paraId="6AACB976" w14:textId="77777777" w:rsidTr="00A92A14">
        <w:trPr>
          <w:trHeight w:val="567"/>
        </w:trPr>
        <w:tc>
          <w:tcPr>
            <w:tcW w:w="4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1D97C9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 w:hint="eastAsia"/>
                <w:b/>
                <w:bCs/>
                <w:sz w:val="22"/>
                <w:szCs w:val="22"/>
              </w:rPr>
              <w:t>频域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54CA6A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/>
                <w:b/>
                <w:bCs/>
                <w:kern w:val="2"/>
                <w:sz w:val="22"/>
                <w:szCs w:val="22"/>
                <w:lang w:eastAsia="zh-CN" w:bidi="ar-SA"/>
              </w:rPr>
              <w:object w:dxaOrig="1596" w:dyaOrig="480" w14:anchorId="11B20853">
                <v:shape id="_x0000_i1030" type="#_x0000_t75" style="width:78pt;height:24pt" o:ole="">
                  <v:imagedata r:id="rId19" o:title=""/>
                </v:shape>
                <o:OLEObject Type="Embed" ProgID="Equation.DSMT4" ShapeID="_x0000_i1030" DrawAspect="Content" ObjectID="_1638965052" r:id="rId20"/>
              </w:object>
            </w: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E640E3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/>
                <w:b/>
                <w:bCs/>
                <w:kern w:val="2"/>
                <w:sz w:val="22"/>
                <w:szCs w:val="22"/>
                <w:lang w:eastAsia="zh-CN" w:bidi="ar-SA"/>
              </w:rPr>
              <w:object w:dxaOrig="1332" w:dyaOrig="516" w14:anchorId="75F60422">
                <v:shape id="_x0000_i1031" type="#_x0000_t75" style="width:66pt;height:24pt" o:ole="">
                  <v:imagedata r:id="rId21" o:title=""/>
                </v:shape>
                <o:OLEObject Type="Embed" ProgID="Equation.DSMT4" ShapeID="_x0000_i1031" DrawAspect="Content" ObjectID="_1638965053" r:id="rId22"/>
              </w:object>
            </w:r>
          </w:p>
        </w:tc>
        <w:tc>
          <w:tcPr>
            <w:tcW w:w="1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543263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/>
                <w:b/>
                <w:bCs/>
                <w:kern w:val="2"/>
                <w:sz w:val="22"/>
                <w:szCs w:val="22"/>
                <w:lang w:eastAsia="zh-CN" w:bidi="ar-SA"/>
              </w:rPr>
              <w:object w:dxaOrig="1512" w:dyaOrig="516" w14:anchorId="7A097E17">
                <v:shape id="_x0000_i1032" type="#_x0000_t75" style="width:78pt;height:24pt" o:ole="">
                  <v:imagedata r:id="rId23" o:title=""/>
                </v:shape>
                <o:OLEObject Type="Embed" ProgID="Equation.DSMT4" ShapeID="_x0000_i1032" DrawAspect="Content" ObjectID="_1638965054" r:id="rId24"/>
              </w:object>
            </w:r>
          </w:p>
        </w:tc>
        <w:tc>
          <w:tcPr>
            <w:tcW w:w="1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1DC559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/>
                <w:b/>
                <w:bCs/>
                <w:kern w:val="2"/>
                <w:sz w:val="22"/>
                <w:szCs w:val="22"/>
                <w:lang w:eastAsia="zh-CN" w:bidi="ar-SA"/>
              </w:rPr>
              <w:object w:dxaOrig="1332" w:dyaOrig="444" w14:anchorId="59372E5E">
                <v:shape id="_x0000_i1033" type="#_x0000_t75" style="width:66pt;height:24pt" o:ole="">
                  <v:imagedata r:id="rId25" o:title=""/>
                </v:shape>
                <o:OLEObject Type="Embed" ProgID="Equation.DSMT4" ShapeID="_x0000_i1033" DrawAspect="Content" ObjectID="_1638965055" r:id="rId26"/>
              </w:objec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28C8D0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/>
                <w:b/>
                <w:bCs/>
                <w:kern w:val="2"/>
                <w:sz w:val="22"/>
                <w:szCs w:val="22"/>
                <w:lang w:eastAsia="zh-CN" w:bidi="ar-SA"/>
              </w:rPr>
              <w:object w:dxaOrig="1512" w:dyaOrig="444" w14:anchorId="34FAA949">
                <v:shape id="_x0000_i1034" type="#_x0000_t75" style="width:78pt;height:24pt" o:ole="">
                  <v:imagedata r:id="rId27" o:title=""/>
                </v:shape>
                <o:OLEObject Type="Embed" ProgID="Equation.3" ShapeID="_x0000_i1034" DrawAspect="Content" ObjectID="_1638965056" r:id="rId28"/>
              </w:object>
            </w:r>
          </w:p>
        </w:tc>
      </w:tr>
      <w:tr w:rsidR="00A92A14" w:rsidRPr="00E842C0" w14:paraId="583A9F36" w14:textId="77777777" w:rsidTr="00A92A14">
        <w:trPr>
          <w:trHeight w:val="567"/>
        </w:trPr>
        <w:tc>
          <w:tcPr>
            <w:tcW w:w="4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53E544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kern w:val="2"/>
                <w:sz w:val="22"/>
                <w:szCs w:val="22"/>
              </w:rPr>
            </w:pP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8F5624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 w:hint="eastAsia"/>
                <w:b/>
                <w:bCs/>
                <w:sz w:val="22"/>
                <w:szCs w:val="22"/>
              </w:rPr>
              <w:t>连续，非周期</w:t>
            </w: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E88769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 w:hint="eastAsia"/>
                <w:b/>
                <w:bCs/>
                <w:sz w:val="22"/>
                <w:szCs w:val="22"/>
              </w:rPr>
              <w:t>离散，非周期</w:t>
            </w:r>
          </w:p>
        </w:tc>
        <w:tc>
          <w:tcPr>
            <w:tcW w:w="1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9F82EF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 w:hint="eastAsia"/>
                <w:b/>
                <w:bCs/>
                <w:sz w:val="22"/>
                <w:szCs w:val="22"/>
              </w:rPr>
              <w:t>连续，周期</w:t>
            </w:r>
            <w:r w:rsidRPr="00E842C0"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  <w:t>(2</w:t>
            </w:r>
            <w:r w:rsidRPr="00E842C0">
              <w:rPr>
                <w:rFonts w:ascii="微软雅黑 Light" w:eastAsia="微软雅黑 Light" w:hAnsi="微软雅黑 Light" w:cs="华文行楷" w:hint="eastAsia"/>
                <w:b/>
                <w:bCs/>
                <w:sz w:val="22"/>
                <w:szCs w:val="22"/>
              </w:rPr>
              <w:t>π</w:t>
            </w:r>
            <w:r w:rsidRPr="00E842C0"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  <w:t>)</w:t>
            </w:r>
          </w:p>
        </w:tc>
        <w:tc>
          <w:tcPr>
            <w:tcW w:w="1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6F0914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 w:hint="eastAsia"/>
                <w:b/>
                <w:bCs/>
                <w:sz w:val="22"/>
                <w:szCs w:val="22"/>
              </w:rPr>
              <w:t>离散，周期</w: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BC2093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 w:hint="eastAsia"/>
                <w:b/>
                <w:bCs/>
                <w:sz w:val="22"/>
                <w:szCs w:val="22"/>
              </w:rPr>
              <w:t>离散，非周期</w:t>
            </w:r>
          </w:p>
        </w:tc>
      </w:tr>
      <w:tr w:rsidR="00A92A14" w:rsidRPr="00E842C0" w14:paraId="76804FF5" w14:textId="77777777" w:rsidTr="00A92A14">
        <w:trPr>
          <w:trHeight w:val="7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FAC58A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7920B1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  <w:lang w:eastAsia="zh-CN"/>
              </w:rPr>
            </w:pPr>
            <w:r w:rsidRPr="00E842C0">
              <w:rPr>
                <w:rFonts w:ascii="微软雅黑 Light" w:eastAsia="微软雅黑 Light" w:hAnsi="微软雅黑 Light" w:cs="华文行楷" w:hint="eastAsia"/>
                <w:b/>
                <w:bCs/>
                <w:sz w:val="22"/>
                <w:szCs w:val="22"/>
                <w:lang w:eastAsia="zh-CN"/>
              </w:rPr>
              <w:t>拉普拉斯变换</w:t>
            </w:r>
          </w:p>
          <w:p w14:paraId="47E7ECCF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  <w:lang w:eastAsia="zh-CN"/>
              </w:rPr>
            </w:pPr>
            <w:r w:rsidRPr="00E842C0"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  <w:lang w:eastAsia="zh-CN"/>
              </w:rPr>
              <w:t>LT</w:t>
            </w:r>
          </w:p>
          <w:p w14:paraId="2774981E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  <w:lang w:eastAsia="zh-CN"/>
              </w:rPr>
            </w:pPr>
            <w:r w:rsidRPr="00E842C0"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  <w:lang w:eastAsia="zh-CN"/>
              </w:rPr>
              <w:t>S</w:t>
            </w:r>
            <w:r w:rsidRPr="00E842C0">
              <w:rPr>
                <w:rFonts w:ascii="微软雅黑 Light" w:eastAsia="微软雅黑 Light" w:hAnsi="微软雅黑 Light" w:cs="华文行楷" w:hint="eastAsia"/>
                <w:b/>
                <w:bCs/>
                <w:sz w:val="22"/>
                <w:szCs w:val="22"/>
                <w:lang w:eastAsia="zh-CN"/>
              </w:rPr>
              <w:t>平面</w:t>
            </w: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FC8559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  <w:lang w:eastAsia="zh-CN"/>
              </w:rPr>
            </w:pPr>
          </w:p>
        </w:tc>
        <w:tc>
          <w:tcPr>
            <w:tcW w:w="1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9487FD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  <w:t>Z</w:t>
            </w:r>
            <w:r w:rsidRPr="00E842C0">
              <w:rPr>
                <w:rFonts w:ascii="微软雅黑 Light" w:eastAsia="微软雅黑 Light" w:hAnsi="微软雅黑 Light" w:cs="华文行楷" w:hint="eastAsia"/>
                <w:b/>
                <w:bCs/>
                <w:sz w:val="22"/>
                <w:szCs w:val="22"/>
              </w:rPr>
              <w:t>变换</w:t>
            </w:r>
            <w:r w:rsidRPr="00E842C0"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  <w:t>ZT</w:t>
            </w:r>
          </w:p>
          <w:p w14:paraId="7531DAE2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  <w:r w:rsidRPr="00E842C0"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  <w:t>Z</w:t>
            </w:r>
            <w:r w:rsidRPr="00E842C0">
              <w:rPr>
                <w:rFonts w:ascii="微软雅黑 Light" w:eastAsia="微软雅黑 Light" w:hAnsi="微软雅黑 Light" w:cs="华文行楷" w:hint="eastAsia"/>
                <w:b/>
                <w:bCs/>
                <w:sz w:val="22"/>
                <w:szCs w:val="22"/>
              </w:rPr>
              <w:t>平面</w:t>
            </w:r>
          </w:p>
        </w:tc>
        <w:tc>
          <w:tcPr>
            <w:tcW w:w="1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A7188D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6583DB" w14:textId="77777777" w:rsidR="00A92A14" w:rsidRPr="00E842C0" w:rsidRDefault="00A92A14" w:rsidP="00E842C0">
            <w:pPr>
              <w:spacing w:line="240" w:lineRule="atLeast"/>
              <w:rPr>
                <w:rFonts w:ascii="微软雅黑 Light" w:eastAsia="微软雅黑 Light" w:hAnsi="微软雅黑 Light" w:cs="华文行楷"/>
                <w:b/>
                <w:bCs/>
                <w:sz w:val="22"/>
                <w:szCs w:val="22"/>
              </w:rPr>
            </w:pPr>
          </w:p>
        </w:tc>
      </w:tr>
    </w:tbl>
    <w:p w14:paraId="6A1AF959" w14:textId="77777777" w:rsidR="00E842C0" w:rsidRDefault="00E842C0" w:rsidP="00126ABE">
      <w:pPr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</w:p>
    <w:p w14:paraId="33885D52" w14:textId="5532EA10" w:rsidR="00A92A14" w:rsidRPr="00E842C0" w:rsidRDefault="00A92A14" w:rsidP="00126ABE">
      <w:pPr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2假设一音频信号</w:t>
      </w:r>
      <w:r w:rsidR="00011A9F" w:rsidRPr="00011A9F">
        <w:rPr>
          <w:rFonts w:ascii="微软雅黑 Light" w:eastAsia="微软雅黑 Light" w:hAnsi="微软雅黑 Light" w:cs="华文行楷" w:hint="eastAsia"/>
          <w:b/>
          <w:bCs/>
          <w:position w:val="-6"/>
          <w:sz w:val="22"/>
          <w:szCs w:val="22"/>
        </w:rPr>
        <w:object w:dxaOrig="499" w:dyaOrig="300" w14:anchorId="0F3D26E5">
          <v:shape id="_x0000_i1035" type="#_x0000_t75" style="width:27.75pt;height:17.25pt" o:ole="">
            <v:imagedata r:id="rId29" o:title=""/>
          </v:shape>
          <o:OLEObject Type="Embed" ProgID="Equation.DSMT4" ShapeID="_x0000_i1035" DrawAspect="Content" ObjectID="_1638965057" r:id="rId30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，采样频率为</w:t>
      </w:r>
      <w:r w:rsidR="00011A9F" w:rsidRPr="00011A9F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1300" w:dyaOrig="260" w14:anchorId="3809DCB5">
          <v:shape id="_x0000_i1036" type="#_x0000_t75" style="width:62.25pt;height:15pt" o:ole="">
            <v:imagedata r:id="rId31" o:title=""/>
          </v:shape>
          <o:OLEObject Type="Embed" ProgID="Equation.DSMT4" ShapeID="_x0000_i1036" DrawAspect="Content" ObjectID="_1638965058" r:id="rId32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。它收到一窄带（如非常接近于弦波的信号）信号</w:t>
      </w:r>
      <w:r w:rsidR="00011A9F" w:rsidRPr="00011A9F">
        <w:rPr>
          <w:rFonts w:ascii="微软雅黑 Light" w:eastAsia="微软雅黑 Light" w:hAnsi="微软雅黑 Light" w:cs="华文行楷" w:hint="eastAsia"/>
          <w:b/>
          <w:bCs/>
          <w:position w:val="-6"/>
          <w:sz w:val="22"/>
          <w:szCs w:val="22"/>
        </w:rPr>
        <w:object w:dxaOrig="499" w:dyaOrig="300" w14:anchorId="6D64EA76">
          <v:shape id="_x0000_i1037" type="#_x0000_t75" style="width:24.75pt;height:17.25pt" o:ole="">
            <v:imagedata r:id="rId33" o:title=""/>
          </v:shape>
          <o:OLEObject Type="Embed" ProgID="Equation.DSMT4" ShapeID="_x0000_i1037" DrawAspect="Content" ObjectID="_1638965059" r:id="rId34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的干扰。其中</w:t>
      </w:r>
      <w:r w:rsidR="00011A9F" w:rsidRPr="00011A9F">
        <w:rPr>
          <w:rFonts w:ascii="微软雅黑 Light" w:eastAsia="微软雅黑 Light" w:hAnsi="微软雅黑 Light" w:cs="华文行楷" w:hint="eastAsia"/>
          <w:b/>
          <w:bCs/>
          <w:position w:val="-6"/>
          <w:sz w:val="22"/>
          <w:szCs w:val="22"/>
        </w:rPr>
        <w:object w:dxaOrig="2060" w:dyaOrig="300" w14:anchorId="5383A17C">
          <v:shape id="_x0000_i1038" type="#_x0000_t75" style="width:100.5pt;height:17.25pt" o:ole="">
            <v:imagedata r:id="rId35" o:title=""/>
          </v:shape>
          <o:OLEObject Type="Embed" ProgID="Equation.DSMT4" ShapeID="_x0000_i1038" DrawAspect="Content" ObjectID="_1638965060" r:id="rId36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。</w:t>
      </w:r>
    </w:p>
    <w:p w14:paraId="1170DB3F" w14:textId="77777777" w:rsidR="00A92A14" w:rsidRPr="00E842C0" w:rsidRDefault="00A92A14" w:rsidP="00126ABE">
      <w:pPr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注意：</w:t>
      </w:r>
    </w:p>
    <w:p w14:paraId="3197CC2A" w14:textId="74A259A5" w:rsidR="00A92A14" w:rsidRPr="00E842C0" w:rsidRDefault="00A92A14" w:rsidP="00126ABE">
      <w:pPr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1</w:t>
      </w:r>
      <w:r w:rsidR="00062EBC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.</w: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信号频谱范围在</w:t>
      </w:r>
      <w:r w:rsidR="00011A9F" w:rsidRPr="00011A9F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1040" w:dyaOrig="300" w14:anchorId="7BD6EC2F">
          <v:shape id="_x0000_i1039" type="#_x0000_t75" style="width:52.5pt;height:12.75pt" o:ole="">
            <v:imagedata r:id="rId37" o:title=""/>
          </v:shape>
          <o:OLEObject Type="Embed" ProgID="Equation.DSMT4" ShapeID="_x0000_i1039" DrawAspect="Content" ObjectID="_1638965061" r:id="rId38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，所以采样后不会出现混叠。</w:t>
      </w:r>
    </w:p>
    <w:p w14:paraId="27803DA7" w14:textId="05787141" w:rsidR="00A92A14" w:rsidRPr="00E842C0" w:rsidRDefault="00062EBC" w:rsidP="00126ABE">
      <w:pPr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  <w:r>
        <w:rPr>
          <w:rFonts w:ascii="微软雅黑 Light" w:eastAsia="微软雅黑 Light" w:hAnsi="微软雅黑 Light" w:cs="华文行楷"/>
          <w:b/>
          <w:bCs/>
          <w:sz w:val="22"/>
          <w:szCs w:val="22"/>
        </w:rPr>
        <w:t>2.</w:t>
      </w:r>
      <w:r w:rsidR="00A92A14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干扰频率</w:t>
      </w:r>
      <w:r w:rsidR="00011A9F" w:rsidRPr="00011A9F">
        <w:rPr>
          <w:rFonts w:ascii="微软雅黑 Light" w:eastAsia="微软雅黑 Light" w:hAnsi="微软雅黑 Light" w:cs="华文行楷" w:hint="eastAsia"/>
          <w:b/>
          <w:bCs/>
          <w:position w:val="-12"/>
          <w:sz w:val="22"/>
          <w:szCs w:val="22"/>
        </w:rPr>
        <w:object w:dxaOrig="1359" w:dyaOrig="380" w14:anchorId="7F2FB49E">
          <v:shape id="_x0000_i1040" type="#_x0000_t75" style="width:68.25pt;height:19.5pt" o:ole="">
            <v:imagedata r:id="rId39" o:title=""/>
          </v:shape>
          <o:OLEObject Type="Embed" ProgID="Equation.DSMT4" ShapeID="_x0000_i1040" DrawAspect="Content" ObjectID="_1638965062" r:id="rId40"/>
        </w:object>
      </w:r>
      <w:r w:rsidR="00A92A14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。</w:t>
      </w:r>
    </w:p>
    <w:p w14:paraId="7DC9F3B3" w14:textId="57764DFD" w:rsidR="00A92A14" w:rsidRDefault="00A92A14" w:rsidP="00126ABE">
      <w:pPr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设计一个简单的数字滤波器来滤除干扰，而不严重影响信号本身。</w:t>
      </w:r>
    </w:p>
    <w:p w14:paraId="47971788" w14:textId="509D063E" w:rsidR="00A92A14" w:rsidRDefault="007644B2" w:rsidP="00A92A14">
      <w:pPr>
        <w:jc w:val="center"/>
      </w:pPr>
      <w:r>
        <w:rPr>
          <w:noProof/>
        </w:rPr>
        <w:lastRenderedPageBreak/>
        <w:drawing>
          <wp:inline distT="0" distB="0" distL="0" distR="0" wp14:anchorId="25671C7F" wp14:editId="60DB4FE0">
            <wp:extent cx="2625436" cy="2301682"/>
            <wp:effectExtent l="0" t="0" r="3810" b="381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652243" cy="2325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055489" w14:textId="77777777" w:rsidR="00BD1972" w:rsidRDefault="00BD1972" w:rsidP="00A92A14">
      <w:pPr>
        <w:jc w:val="center"/>
      </w:pPr>
    </w:p>
    <w:p w14:paraId="7077E026" w14:textId="5E283EB1" w:rsid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bookmarkStart w:id="2" w:name="OLE_LINK2"/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程序代码：</w:t>
      </w:r>
    </w:p>
    <w:p w14:paraId="595B8781" w14:textId="15120C8B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clear</w:t>
      </w:r>
    </w:p>
    <w:p w14:paraId="276A54AE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clc</w:t>
      </w:r>
    </w:p>
    <w:p w14:paraId="353F5182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5926A7D7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fs = 12000;  %采样频率</w:t>
      </w:r>
    </w:p>
    <w:p w14:paraId="3B01C51D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N = 12000;   %采样点数</w:t>
      </w:r>
    </w:p>
    <w:p w14:paraId="4DF3B37D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 = 0:N-1;</w:t>
      </w:r>
    </w:p>
    <w:p w14:paraId="1939A6F7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t = n / fs;  %时间序列</w:t>
      </w:r>
    </w:p>
    <w:p w14:paraId="53C7226D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1980A17E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 xml:space="preserve">s = 10000 * rand(size(t));  %原始音频信号 </w:t>
      </w:r>
    </w:p>
    <w:p w14:paraId="76C015D8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w = 10000 * rand(1) * sin(2 * pi * 1500 * t);  %噪声信号</w:t>
      </w:r>
    </w:p>
    <w:p w14:paraId="6B0FFC06" w14:textId="20A34ACD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x = s + w;  %混合信号</w:t>
      </w:r>
    </w:p>
    <w:p w14:paraId="5F446053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f = fs * (0:(N / 2)) / N;  %0到6khz频率序列</w:t>
      </w:r>
    </w:p>
    <w:p w14:paraId="5D302A97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1BDEC5EA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%混合信号的频谱分析</w:t>
      </w:r>
    </w:p>
    <w:p w14:paraId="4C5B5A6E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y1 = fft(x);</w:t>
      </w:r>
    </w:p>
    <w:p w14:paraId="67A8FF2E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P2 = abs(y1/N);</w:t>
      </w:r>
    </w:p>
    <w:p w14:paraId="59528404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mag1 = P2(1:N/2+1);</w:t>
      </w:r>
    </w:p>
    <w:p w14:paraId="4D9F7467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mag1(2:end-1) = 2 * mag1(2:end-1);</w:t>
      </w:r>
    </w:p>
    <w:p w14:paraId="79418348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615668A0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%陷波器设计</w:t>
      </w:r>
    </w:p>
    <w:p w14:paraId="4AF8AB8C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r=0.9;</w:t>
      </w:r>
    </w:p>
    <w:p w14:paraId="40DA0981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w0=2*pi*1500/fs;</w:t>
      </w:r>
      <w:r w:rsidRPr="000E667E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</w:t>
      </w:r>
      <w:r w:rsidRPr="000E667E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 xml:space="preserve"> %要滤掉的频率</w:t>
      </w:r>
    </w:p>
    <w:p w14:paraId="07AB6612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b=[1 -2*cos(w0) 1];</w:t>
      </w:r>
    </w:p>
    <w:p w14:paraId="55776999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=[1 -2*r*cos(w0) r*r];</w:t>
      </w:r>
    </w:p>
    <w:p w14:paraId="611B0119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[H,w]=freqz(b,a,N);</w:t>
      </w:r>
    </w:p>
    <w:p w14:paraId="64061936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igure(1)</w:t>
      </w:r>
    </w:p>
    <w:p w14:paraId="5902137E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subplot(221);plot(w,abs(H));title('陷波器的幅频响应');</w:t>
      </w:r>
    </w:p>
    <w:p w14:paraId="3FB2B1AC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subplot(222);plot(w,angle(H));title('陷波器的相频响应');</w:t>
      </w:r>
    </w:p>
    <w:p w14:paraId="4556F8B6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subplot(223);zplane(b,a);title('陷波器的零极点图');</w:t>
      </w:r>
    </w:p>
    <w:p w14:paraId="3490472B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1E07096D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%陷波器滤波</w:t>
      </w:r>
    </w:p>
    <w:p w14:paraId="0F01550C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y2=filter(b,a,x);</w:t>
      </w:r>
    </w:p>
    <w:p w14:paraId="4128548C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Y=fft(y2);</w:t>
      </w:r>
    </w:p>
    <w:p w14:paraId="434058A0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P3=abs(Y/N);</w:t>
      </w:r>
    </w:p>
    <w:p w14:paraId="1694BCD5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mag2=P3(1:N/2+1);</w:t>
      </w:r>
    </w:p>
    <w:p w14:paraId="631CEE86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mag2(2:end-1) = 2 * mag2(2:end-1);</w:t>
      </w:r>
    </w:p>
    <w:p w14:paraId="67F77EE4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1CCBE678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igure(2);</w:t>
      </w:r>
    </w:p>
    <w:p w14:paraId="555543D0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ubplot(2,1,1)</w:t>
      </w:r>
    </w:p>
    <w:p w14:paraId="43176192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plot(f,mag1)</w:t>
      </w:r>
    </w:p>
    <w:p w14:paraId="7307042A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ylim([0 500]);xlabel('频率/Hz');ylabel('振幅')</w:t>
      </w:r>
    </w:p>
    <w:p w14:paraId="6F37AF33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title('原始信号频谱图')</w:t>
      </w:r>
    </w:p>
    <w:p w14:paraId="46491FC1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ubplot(2,1,2)</w:t>
      </w:r>
    </w:p>
    <w:p w14:paraId="7E53FC10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plot(f,mag2)</w:t>
      </w:r>
    </w:p>
    <w:p w14:paraId="76F9E08E" w14:textId="77777777" w:rsidR="000E667E" w:rsidRPr="000E667E" w:rsidRDefault="000E667E" w:rsidP="000E667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E667E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ylim([0 500]);xlabel('频率/Hz');ylabel('振幅')</w:t>
      </w:r>
    </w:p>
    <w:p w14:paraId="1C09155F" w14:textId="262F1BE3" w:rsidR="007644B2" w:rsidRDefault="000E667E" w:rsidP="000E667E">
      <w:pPr>
        <w:rPr>
          <w:rFonts w:ascii="Courier New" w:hAnsi="Courier New" w:cs="Courier New"/>
          <w:noProof/>
          <w:color w:val="000000"/>
          <w:kern w:val="0"/>
          <w:sz w:val="20"/>
          <w:szCs w:val="20"/>
        </w:rPr>
      </w:pPr>
      <w:r w:rsidRPr="000E667E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title('陷波器滤波后的信号y(n)')</w:t>
      </w:r>
    </w:p>
    <w:p w14:paraId="04B14C76" w14:textId="3B104D1F" w:rsidR="000E667E" w:rsidRDefault="000E667E" w:rsidP="00761D1E">
      <w:pPr>
        <w:jc w:val="center"/>
        <w:rPr>
          <w:rFonts w:ascii="Courier New" w:hAnsi="Courier New" w:cs="Courier New"/>
          <w:noProof/>
          <w:color w:val="000000"/>
          <w:kern w:val="0"/>
          <w:sz w:val="20"/>
          <w:szCs w:val="20"/>
        </w:rPr>
      </w:pPr>
    </w:p>
    <w:p w14:paraId="7B6B6A9C" w14:textId="1A88CCE7" w:rsidR="00565B53" w:rsidRPr="00565B53" w:rsidRDefault="00565B53" w:rsidP="00565B53">
      <w:pPr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565B53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运行结果：</w:t>
      </w:r>
    </w:p>
    <w:p w14:paraId="684449AB" w14:textId="1BCF8F18" w:rsidR="00A92A14" w:rsidRPr="00126ABE" w:rsidRDefault="000E667E" w:rsidP="00761D1E">
      <w:pPr>
        <w:jc w:val="center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0E667E">
        <w:rPr>
          <w:rFonts w:ascii="Courier New" w:hAnsi="Courier New" w:cs="Courier New"/>
          <w:noProof/>
          <w:color w:val="000000"/>
          <w:kern w:val="0"/>
          <w:sz w:val="20"/>
          <w:szCs w:val="20"/>
        </w:rPr>
        <w:drawing>
          <wp:inline distT="0" distB="0" distL="0" distR="0" wp14:anchorId="49A00D98" wp14:editId="0C17832C">
            <wp:extent cx="5235966" cy="406146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/>
                    <pic:cNvPicPr>
                      <a:picLocks noChangeAspect="1" noChangeArrowheads="1"/>
                    </pic:cNvPicPr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3298" b="20728"/>
                    <a:stretch/>
                  </pic:blipFill>
                  <pic:spPr bwMode="auto">
                    <a:xfrm>
                      <a:off x="0" y="0"/>
                      <a:ext cx="5267774" cy="4086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CB16DD" w14:textId="3F3D1A84" w:rsidR="00A92A14" w:rsidRDefault="00A92A14" w:rsidP="00761D1E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图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1-</w:t>
      </w:r>
      <w:r w:rsidR="000E27B5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1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="000E667E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陷波滤波器的幅频、相频响应与零极点图</w:t>
      </w:r>
    </w:p>
    <w:p w14:paraId="06E67D51" w14:textId="77777777" w:rsidR="000E667E" w:rsidRDefault="000E667E" w:rsidP="00761D1E">
      <w:pPr>
        <w:jc w:val="center"/>
        <w:rPr>
          <w:rFonts w:ascii="Courier New" w:hAnsi="Courier New" w:cs="Courier New"/>
          <w:noProof/>
          <w:color w:val="000000"/>
          <w:kern w:val="0"/>
          <w:sz w:val="20"/>
          <w:szCs w:val="20"/>
        </w:rPr>
      </w:pPr>
    </w:p>
    <w:p w14:paraId="313E9275" w14:textId="0D0EABEE" w:rsidR="00A92A14" w:rsidRPr="00126ABE" w:rsidRDefault="000E667E" w:rsidP="00761D1E">
      <w:pPr>
        <w:jc w:val="center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0E667E">
        <w:rPr>
          <w:rFonts w:ascii="Courier New" w:hAnsi="Courier New" w:cs="Courier New"/>
          <w:noProof/>
          <w:color w:val="000000"/>
          <w:kern w:val="0"/>
          <w:sz w:val="20"/>
          <w:szCs w:val="20"/>
        </w:rPr>
        <w:lastRenderedPageBreak/>
        <w:drawing>
          <wp:inline distT="0" distB="0" distL="0" distR="0" wp14:anchorId="795B5B78" wp14:editId="237132F8">
            <wp:extent cx="4270488" cy="332232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873" b="22128"/>
                    <a:stretch/>
                  </pic:blipFill>
                  <pic:spPr bwMode="auto">
                    <a:xfrm>
                      <a:off x="0" y="0"/>
                      <a:ext cx="4273252" cy="332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855D35" w14:textId="3B3BBD2A" w:rsidR="00A92A14" w:rsidRPr="0048718A" w:rsidRDefault="00A92A14" w:rsidP="00761D1E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图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1-</w:t>
      </w:r>
      <w:r w:rsidR="000E27B5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2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原始信号和滤波后的幅频图</w:t>
      </w:r>
    </w:p>
    <w:p w14:paraId="51AC080E" w14:textId="012E290E" w:rsidR="00A92A14" w:rsidRPr="00D71B30" w:rsidRDefault="00A92A14" w:rsidP="007063F4">
      <w:pPr>
        <w:pStyle w:val="a8"/>
        <w:pageBreakBefore/>
      </w:pPr>
      <w:bookmarkStart w:id="3" w:name="_Toc26889343"/>
      <w:r w:rsidRPr="00D71B30">
        <w:rPr>
          <w:rFonts w:hint="eastAsia"/>
        </w:rPr>
        <w:lastRenderedPageBreak/>
        <w:t>作业二</w:t>
      </w:r>
      <w:r w:rsidR="00814B2B">
        <w:rPr>
          <w:rFonts w:hint="eastAsia"/>
        </w:rPr>
        <w:t>：</w:t>
      </w:r>
      <w:r w:rsidR="00814B2B" w:rsidRPr="00814B2B">
        <w:rPr>
          <w:rFonts w:ascii="Calibri" w:hAnsi="Calibri" w:cs="Calibri"/>
          <w:sz w:val="36"/>
          <w:szCs w:val="36"/>
        </w:rPr>
        <w:t xml:space="preserve">IIR </w:t>
      </w:r>
      <w:r w:rsidR="00814B2B" w:rsidRPr="00BD1972">
        <w:rPr>
          <w:rFonts w:ascii="Calibri" w:hAnsi="Calibri" w:cs="Calibri" w:hint="eastAsia"/>
          <w:sz w:val="36"/>
          <w:szCs w:val="36"/>
        </w:rPr>
        <w:t>模拟滤波器总结</w:t>
      </w:r>
      <w:r w:rsidR="00840410">
        <w:rPr>
          <w:rFonts w:ascii="Calibri" w:hAnsi="Calibri" w:cs="Calibri" w:hint="eastAsia"/>
          <w:sz w:val="36"/>
          <w:szCs w:val="36"/>
        </w:rPr>
        <w:t xml:space="preserve"> </w:t>
      </w:r>
      <w:r w:rsidR="00814B2B" w:rsidRPr="00BD1972">
        <w:rPr>
          <w:rFonts w:ascii="Calibri" w:hAnsi="Calibri" w:cs="Calibri" w:hint="eastAsia"/>
          <w:sz w:val="36"/>
          <w:szCs w:val="36"/>
        </w:rPr>
        <w:t>数字滤波器设计：双线性不变法与脉冲响应不变法（间接法）</w:t>
      </w:r>
      <w:bookmarkEnd w:id="3"/>
    </w:p>
    <w:p w14:paraId="4FBDD05C" w14:textId="643DB66F" w:rsidR="00A92A14" w:rsidRPr="00E842C0" w:rsidRDefault="00A92A14" w:rsidP="00126ABE">
      <w:pPr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1复习模拟滤波器的设计方法</w:t>
      </w:r>
    </w:p>
    <w:p w14:paraId="3FEF3A01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fldChar w:fldCharType="begin"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instrText xml:space="preserve"> = 1 \* GB3 </w:instrTex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fldChar w:fldCharType="separate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①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fldChar w:fldCharType="end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巴特沃斯滤波器</w:t>
      </w:r>
    </w:p>
    <w:p w14:paraId="5791175F" w14:textId="063A34C4" w:rsidR="00A92A14" w:rsidRPr="0048718A" w:rsidRDefault="00011A9F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11A9F">
        <w:rPr>
          <w:rFonts w:ascii="微软雅黑 Light" w:eastAsia="微软雅黑 Light" w:hAnsi="微软雅黑 Light" w:cs="Times New Roman"/>
          <w:color w:val="000000"/>
          <w:kern w:val="0"/>
          <w:position w:val="-80"/>
          <w:sz w:val="18"/>
          <w:szCs w:val="18"/>
        </w:rPr>
        <w:object w:dxaOrig="2760" w:dyaOrig="1180" w14:anchorId="514880F9">
          <v:shape id="_x0000_i1041" type="#_x0000_t75" style="width:138pt;height:58.5pt" o:ole="">
            <v:imagedata r:id="rId44" o:title=""/>
          </v:shape>
          <o:OLEObject Type="Embed" ProgID="Equation.DSMT4" ShapeID="_x0000_i1041" DrawAspect="Content" ObjectID="_1638965063" r:id="rId45"/>
        </w:object>
      </w:r>
      <w:r w:rsidR="00A92A14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式中，</w:t>
      </w:r>
      <w:r w:rsidR="00A92A14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为滤波器阶次；</w:t>
      </w:r>
      <w:r w:rsidRPr="00011A9F">
        <w:rPr>
          <w:rFonts w:ascii="微软雅黑 Light" w:eastAsia="微软雅黑 Light" w:hAnsi="微软雅黑 Light" w:cs="Times New Roman"/>
          <w:color w:val="000000"/>
          <w:kern w:val="0"/>
          <w:position w:val="-6"/>
          <w:sz w:val="18"/>
          <w:szCs w:val="18"/>
        </w:rPr>
        <w:object w:dxaOrig="240" w:dyaOrig="220" w14:anchorId="6588A4E6">
          <v:shape id="_x0000_i1042" type="#_x0000_t75" style="width:12pt;height:10.5pt" o:ole="">
            <v:imagedata r:id="rId46" o:title=""/>
          </v:shape>
          <o:OLEObject Type="Embed" ProgID="Equation.DSMT4" ShapeID="_x0000_i1042" DrawAspect="Content" ObjectID="_1638965064" r:id="rId47"/>
        </w:objec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为信号圆频；</w:t>
      </w:r>
      <w:r w:rsidRPr="00011A9F">
        <w:rPr>
          <w:rFonts w:ascii="微软雅黑 Light" w:eastAsia="微软雅黑 Light" w:hAnsi="微软雅黑 Light" w:cs="Times New Roman"/>
          <w:color w:val="000000"/>
          <w:kern w:val="0"/>
          <w:position w:val="-12"/>
          <w:sz w:val="18"/>
          <w:szCs w:val="18"/>
        </w:rPr>
        <w:object w:dxaOrig="300" w:dyaOrig="360" w14:anchorId="462B0098">
          <v:shape id="_x0000_i1043" type="#_x0000_t75" style="width:15.75pt;height:18pt" o:ole="">
            <v:imagedata r:id="rId48" o:title=""/>
          </v:shape>
          <o:OLEObject Type="Embed" ProgID="Equation.DSMT4" ShapeID="_x0000_i1043" DrawAspect="Content" ObjectID="_1638965065" r:id="rId49"/>
        </w:objec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为</w:t>
      </w:r>
      <w:r w:rsidR="00A92A14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3dB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带宽处的截止频率。</w:t>
      </w:r>
    </w:p>
    <w:p w14:paraId="743A7DA3" w14:textId="76694AD6" w:rsidR="00A92A14" w:rsidRPr="0048718A" w:rsidRDefault="00011A9F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11A9F">
        <w:rPr>
          <w:rFonts w:ascii="微软雅黑 Light" w:eastAsia="微软雅黑 Light" w:hAnsi="微软雅黑 Light" w:cs="Times New Roman"/>
          <w:color w:val="000000"/>
          <w:kern w:val="0"/>
          <w:position w:val="-32"/>
          <w:sz w:val="18"/>
          <w:szCs w:val="18"/>
        </w:rPr>
        <w:object w:dxaOrig="1600" w:dyaOrig="1120" w14:anchorId="7AC2966A">
          <v:shape id="_x0000_i1044" type="#_x0000_t75" style="width:79.5pt;height:55.5pt" o:ole="">
            <v:imagedata r:id="rId50" o:title=""/>
          </v:shape>
          <o:OLEObject Type="Embed" ProgID="Equation.DSMT4" ShapeID="_x0000_i1044" DrawAspect="Content" ObjectID="_1638965066" r:id="rId51"/>
        </w:object>
      </w:r>
      <w:r w:rsidR="00A92A14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确定滤波器阶数</w:t>
      </w:r>
      <w:r w:rsidRPr="00011A9F">
        <w:rPr>
          <w:rFonts w:ascii="微软雅黑 Light" w:eastAsia="微软雅黑 Light" w:hAnsi="微软雅黑 Light" w:cs="Times New Roman"/>
          <w:color w:val="000000"/>
          <w:kern w:val="0"/>
          <w:position w:val="-6"/>
          <w:sz w:val="18"/>
          <w:szCs w:val="18"/>
        </w:rPr>
        <w:object w:dxaOrig="200" w:dyaOrig="220" w14:anchorId="1611607D">
          <v:shape id="_x0000_i1045" type="#_x0000_t75" style="width:10.5pt;height:10.5pt" o:ole="">
            <v:imagedata r:id="rId52" o:title=""/>
          </v:shape>
          <o:OLEObject Type="Embed" ProgID="Equation.DSMT4" ShapeID="_x0000_i1045" DrawAspect="Content" ObjectID="_1638965067" r:id="rId53"/>
        </w:objec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</w:t>
      </w:r>
    </w:p>
    <w:p w14:paraId="02F2C629" w14:textId="43195A18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也可直接利用公式</w:t>
      </w:r>
      <w:r w:rsidR="00011A9F" w:rsidRPr="00011A9F">
        <w:rPr>
          <w:rFonts w:ascii="微软雅黑 Light" w:eastAsia="微软雅黑 Light" w:hAnsi="微软雅黑 Light" w:cs="Times New Roman"/>
          <w:color w:val="000000"/>
          <w:kern w:val="0"/>
          <w:position w:val="-36"/>
          <w:sz w:val="18"/>
          <w:szCs w:val="18"/>
        </w:rPr>
        <w:object w:dxaOrig="3140" w:dyaOrig="940" w14:anchorId="33AF582E">
          <v:shape id="_x0000_i1046" type="#_x0000_t75" style="width:157.5pt;height:46.5pt" o:ole="">
            <v:imagedata r:id="rId54" o:title=""/>
          </v:shape>
          <o:OLEObject Type="Embed" ProgID="Equation.DSMT4" ShapeID="_x0000_i1046" DrawAspect="Content" ObjectID="_1638965068" r:id="rId55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确定滤波器阶数</w:t>
      </w:r>
      <w:r w:rsidR="00011A9F" w:rsidRPr="00011A9F">
        <w:rPr>
          <w:rFonts w:ascii="微软雅黑 Light" w:eastAsia="微软雅黑 Light" w:hAnsi="微软雅黑 Light" w:cs="Times New Roman"/>
          <w:color w:val="000000"/>
          <w:kern w:val="0"/>
          <w:position w:val="-6"/>
          <w:sz w:val="18"/>
          <w:szCs w:val="18"/>
        </w:rPr>
        <w:object w:dxaOrig="200" w:dyaOrig="220" w14:anchorId="68D69C19">
          <v:shape id="_x0000_i1047" type="#_x0000_t75" style="width:10.5pt;height:10.5pt" o:ole="">
            <v:imagedata r:id="rId56" o:title=""/>
          </v:shape>
          <o:OLEObject Type="Embed" ProgID="Equation.DSMT4" ShapeID="_x0000_i1047" DrawAspect="Content" ObjectID="_1638965069" r:id="rId57"/>
        </w:object>
      </w:r>
    </w:p>
    <w:p w14:paraId="36A8D4C2" w14:textId="0E02809F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根据阶数</w:t>
      </w:r>
      <w:r w:rsidR="00011A9F" w:rsidRPr="00011A9F">
        <w:rPr>
          <w:rFonts w:ascii="微软雅黑 Light" w:eastAsia="微软雅黑 Light" w:hAnsi="微软雅黑 Light" w:cs="Times New Roman"/>
          <w:color w:val="000000"/>
          <w:kern w:val="0"/>
          <w:position w:val="-6"/>
          <w:sz w:val="18"/>
          <w:szCs w:val="18"/>
        </w:rPr>
        <w:object w:dxaOrig="200" w:dyaOrig="220" w14:anchorId="0C2F5E8D">
          <v:shape id="_x0000_i1048" type="#_x0000_t75" style="width:10.5pt;height:10.5pt" o:ole="">
            <v:imagedata r:id="rId58" o:title=""/>
          </v:shape>
          <o:OLEObject Type="Embed" ProgID="Equation.DSMT4" ShapeID="_x0000_i1048" DrawAspect="Content" ObjectID="_1638965070" r:id="rId59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查表得到归一化的系统函数。</w:t>
      </w:r>
    </w:p>
    <w:p w14:paraId="05F6E35C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fldChar w:fldCharType="begin"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instrText xml:space="preserve"> = 2 \* GB3 </w:instrTex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fldChar w:fldCharType="separate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②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fldChar w:fldCharType="end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切比雪夫滤波器</w:t>
      </w:r>
    </w:p>
    <w:p w14:paraId="6B7CF279" w14:textId="3EC7C7BC" w:rsidR="00A92A14" w:rsidRPr="0048718A" w:rsidRDefault="00011A9F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011A9F">
        <w:rPr>
          <w:rFonts w:ascii="微软雅黑 Light" w:eastAsia="微软雅黑 Light" w:hAnsi="微软雅黑 Light" w:cs="Times New Roman"/>
          <w:color w:val="000000"/>
          <w:kern w:val="0"/>
          <w:position w:val="-30"/>
          <w:sz w:val="18"/>
          <w:szCs w:val="18"/>
        </w:rPr>
        <w:object w:dxaOrig="2020" w:dyaOrig="680" w14:anchorId="104AF72E">
          <v:shape id="_x0000_i1049" type="#_x0000_t75" style="width:100.5pt;height:34.5pt" o:ole="">
            <v:imagedata r:id="rId60" o:title=""/>
          </v:shape>
          <o:OLEObject Type="Embed" ProgID="Equation.DSMT4" ShapeID="_x0000_i1049" DrawAspect="Content" ObjectID="_1638965071" r:id="rId61"/>
        </w:object>
      </w:r>
    </w:p>
    <w:p w14:paraId="336EF2AF" w14:textId="3E563FE4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由通带波纹</w:t>
      </w:r>
      <w:r w:rsidR="00011A9F" w:rsidRPr="00011A9F">
        <w:rPr>
          <w:rFonts w:ascii="微软雅黑 Light" w:eastAsia="微软雅黑 Light" w:hAnsi="微软雅黑 Light" w:cs="Times New Roman"/>
          <w:color w:val="000000"/>
          <w:kern w:val="0"/>
          <w:position w:val="-12"/>
          <w:sz w:val="18"/>
          <w:szCs w:val="18"/>
        </w:rPr>
        <w:object w:dxaOrig="1820" w:dyaOrig="440" w14:anchorId="26F95CC8">
          <v:shape id="_x0000_i1050" type="#_x0000_t75" style="width:91.5pt;height:22.5pt" o:ole="">
            <v:imagedata r:id="rId62" o:title=""/>
          </v:shape>
          <o:OLEObject Type="Embed" ProgID="Equation.DSMT4" ShapeID="_x0000_i1050" DrawAspect="Content" ObjectID="_1638965072" r:id="rId63"/>
        </w:objec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dB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可以得到波动系数</w:t>
      </w:r>
      <w:r w:rsidR="00011A9F" w:rsidRPr="00011A9F">
        <w:rPr>
          <w:rFonts w:ascii="微软雅黑 Light" w:eastAsia="微软雅黑 Light" w:hAnsi="微软雅黑 Light" w:cs="Times New Roman"/>
          <w:color w:val="000000"/>
          <w:kern w:val="0"/>
          <w:position w:val="-6"/>
          <w:sz w:val="18"/>
          <w:szCs w:val="18"/>
        </w:rPr>
        <w:object w:dxaOrig="200" w:dyaOrig="220" w14:anchorId="4769198E">
          <v:shape id="_x0000_i1051" type="#_x0000_t75" style="width:10.5pt;height:10.5pt" o:ole="">
            <v:imagedata r:id="rId64" o:title=""/>
          </v:shape>
          <o:OLEObject Type="Embed" ProgID="Equation.DSMT4" ShapeID="_x0000_i1051" DrawAspect="Content" ObjectID="_1638965073" r:id="rId65"/>
        </w:object>
      </w:r>
    </w:p>
    <w:p w14:paraId="4260FE9D" w14:textId="570A860A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由阻带衰减</w:t>
      </w:r>
      <w:r w:rsidR="00011A9F" w:rsidRPr="00011A9F">
        <w:rPr>
          <w:rFonts w:ascii="微软雅黑 Light" w:eastAsia="微软雅黑 Light" w:hAnsi="微软雅黑 Light" w:cs="Times New Roman"/>
          <w:color w:val="000000"/>
          <w:kern w:val="0"/>
          <w:position w:val="-12"/>
          <w:sz w:val="18"/>
          <w:szCs w:val="18"/>
        </w:rPr>
        <w:object w:dxaOrig="260" w:dyaOrig="360" w14:anchorId="26063F91">
          <v:shape id="_x0000_i1052" type="#_x0000_t75" style="width:13.5pt;height:18pt" o:ole="">
            <v:imagedata r:id="rId66" o:title=""/>
          </v:shape>
          <o:OLEObject Type="Embed" ProgID="Equation.DSMT4" ShapeID="_x0000_i1052" DrawAspect="Content" ObjectID="_1638965074" r:id="rId67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求得</w:t>
      </w:r>
      <w:r w:rsidR="00011A9F" w:rsidRPr="00011A9F">
        <w:rPr>
          <w:rFonts w:ascii="微软雅黑 Light" w:eastAsia="微软雅黑 Light" w:hAnsi="微软雅黑 Light" w:cs="Times New Roman"/>
          <w:color w:val="000000"/>
          <w:kern w:val="0"/>
          <w:position w:val="-16"/>
          <w:sz w:val="18"/>
          <w:szCs w:val="18"/>
        </w:rPr>
        <w:object w:dxaOrig="1760" w:dyaOrig="480" w14:anchorId="58C1757E">
          <v:shape id="_x0000_i1053" type="#_x0000_t75" style="width:88.5pt;height:24pt" o:ole="">
            <v:imagedata r:id="rId68" o:title=""/>
          </v:shape>
          <o:OLEObject Type="Embed" ProgID="Equation.DSMT4" ShapeID="_x0000_i1053" DrawAspect="Content" ObjectID="_1638965075" r:id="rId69"/>
        </w:object>
      </w:r>
    </w:p>
    <w:p w14:paraId="1E149B1D" w14:textId="3BF6532A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根据</w:t>
      </w:r>
      <w:r w:rsidR="00011A9F" w:rsidRPr="00011A9F">
        <w:rPr>
          <w:rFonts w:ascii="微软雅黑 Light" w:eastAsia="微软雅黑 Light" w:hAnsi="微软雅黑 Light" w:cs="Times New Roman"/>
          <w:color w:val="000000"/>
          <w:kern w:val="0"/>
          <w:position w:val="-6"/>
          <w:sz w:val="18"/>
          <w:szCs w:val="18"/>
        </w:rPr>
        <w:object w:dxaOrig="279" w:dyaOrig="320" w14:anchorId="10C5381F">
          <v:shape id="_x0000_i1054" type="#_x0000_t75" style="width:13.5pt;height:16.5pt" o:ole="">
            <v:imagedata r:id="rId70" o:title=""/>
          </v:shape>
          <o:OLEObject Type="Embed" ProgID="Equation.DSMT4" ShapeID="_x0000_i1054" DrawAspect="Content" ObjectID="_1638965076" r:id="rId71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</w:t>
      </w:r>
      <w:r w:rsidR="00011A9F" w:rsidRPr="00011A9F">
        <w:rPr>
          <w:rFonts w:ascii="微软雅黑 Light" w:eastAsia="微软雅黑 Light" w:hAnsi="微软雅黑 Light" w:cs="Times New Roman"/>
          <w:color w:val="000000"/>
          <w:kern w:val="0"/>
          <w:position w:val="-12"/>
          <w:sz w:val="18"/>
          <w:szCs w:val="18"/>
        </w:rPr>
        <w:object w:dxaOrig="300" w:dyaOrig="360" w14:anchorId="7906AC77">
          <v:shape id="_x0000_i1055" type="#_x0000_t75" style="width:15.75pt;height:18pt" o:ole="">
            <v:imagedata r:id="rId72" o:title=""/>
          </v:shape>
          <o:OLEObject Type="Embed" ProgID="Equation.DSMT4" ShapeID="_x0000_i1055" DrawAspect="Content" ObjectID="_1638965077" r:id="rId73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</w:t>
      </w:r>
      <w:r w:rsidR="00CC365D" w:rsidRPr="00CC365D">
        <w:rPr>
          <w:rFonts w:ascii="微软雅黑 Light" w:eastAsia="微软雅黑 Light" w:hAnsi="微软雅黑 Light" w:cs="Times New Roman"/>
          <w:color w:val="000000"/>
          <w:kern w:val="0"/>
          <w:position w:val="-12"/>
          <w:sz w:val="18"/>
          <w:szCs w:val="18"/>
        </w:rPr>
        <w:object w:dxaOrig="300" w:dyaOrig="360" w14:anchorId="10133BB5">
          <v:shape id="_x0000_i1056" type="#_x0000_t75" style="width:15.75pt;height:18pt" o:ole="">
            <v:imagedata r:id="rId74" o:title=""/>
          </v:shape>
          <o:OLEObject Type="Embed" ProgID="Equation.DSMT4" ShapeID="_x0000_i1056" DrawAspect="Content" ObjectID="_1638965078" r:id="rId75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</w:t>
      </w:r>
      <w:r w:rsidR="00CC365D" w:rsidRPr="00CC365D">
        <w:rPr>
          <w:rFonts w:ascii="微软雅黑 Light" w:eastAsia="微软雅黑 Light" w:hAnsi="微软雅黑 Light" w:cs="Times New Roman"/>
          <w:color w:val="000000"/>
          <w:kern w:val="0"/>
          <w:position w:val="-16"/>
          <w:sz w:val="18"/>
          <w:szCs w:val="18"/>
        </w:rPr>
        <w:object w:dxaOrig="900" w:dyaOrig="480" w14:anchorId="4CE64693">
          <v:shape id="_x0000_i1057" type="#_x0000_t75" style="width:45pt;height:24pt" o:ole="">
            <v:imagedata r:id="rId76" o:title=""/>
          </v:shape>
          <o:OLEObject Type="Embed" ProgID="Equation.DSMT4" ShapeID="_x0000_i1057" DrawAspect="Content" ObjectID="_1638965079" r:id="rId77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求出阶数</w:t>
      </w:r>
      <w:r w:rsidR="00CC365D" w:rsidRPr="00CC365D">
        <w:rPr>
          <w:rFonts w:ascii="微软雅黑 Light" w:eastAsia="微软雅黑 Light" w:hAnsi="微软雅黑 Light" w:cs="Times New Roman"/>
          <w:color w:val="000000"/>
          <w:kern w:val="0"/>
          <w:position w:val="-6"/>
          <w:sz w:val="18"/>
          <w:szCs w:val="18"/>
        </w:rPr>
        <w:object w:dxaOrig="279" w:dyaOrig="279" w14:anchorId="392E5B9B">
          <v:shape id="_x0000_i1058" type="#_x0000_t75" style="width:13.5pt;height:13.5pt" o:ole="">
            <v:imagedata r:id="rId78" o:title=""/>
          </v:shape>
          <o:OLEObject Type="Embed" ProgID="Equation.DSMT4" ShapeID="_x0000_i1058" DrawAspect="Content" ObjectID="_1638965080" r:id="rId79"/>
        </w:object>
      </w:r>
    </w:p>
    <w:p w14:paraId="178F655B" w14:textId="5F24A9FC" w:rsidR="00A92A14" w:rsidRPr="0048718A" w:rsidRDefault="00CC365D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CC365D">
        <w:rPr>
          <w:rFonts w:ascii="微软雅黑 Light" w:eastAsia="微软雅黑 Light" w:hAnsi="微软雅黑 Light" w:cs="Times New Roman"/>
          <w:color w:val="000000"/>
          <w:kern w:val="0"/>
          <w:position w:val="-68"/>
          <w:sz w:val="18"/>
          <w:szCs w:val="18"/>
        </w:rPr>
        <w:object w:dxaOrig="2520" w:dyaOrig="1060" w14:anchorId="427D19DB">
          <v:shape id="_x0000_i1059" type="#_x0000_t75" style="width:126pt;height:52.5pt" o:ole="">
            <v:imagedata r:id="rId80" o:title=""/>
          </v:shape>
          <o:OLEObject Type="Embed" ProgID="Equation.DSMT4" ShapeID="_x0000_i1059" DrawAspect="Content" ObjectID="_1638965081" r:id="rId81"/>
        </w:objec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即可求出</w:t>
      </w:r>
      <w:r w:rsidRPr="00CC365D">
        <w:rPr>
          <w:rFonts w:ascii="微软雅黑 Light" w:eastAsia="微软雅黑 Light" w:hAnsi="微软雅黑 Light" w:cs="Times New Roman"/>
          <w:color w:val="000000"/>
          <w:kern w:val="0"/>
          <w:position w:val="-32"/>
          <w:sz w:val="18"/>
          <w:szCs w:val="18"/>
        </w:rPr>
        <w:object w:dxaOrig="880" w:dyaOrig="760" w14:anchorId="5455CA83">
          <v:shape id="_x0000_i1060" type="#_x0000_t75" style="width:44.25pt;height:37.5pt" o:ole="">
            <v:imagedata r:id="rId82" o:title=""/>
          </v:shape>
          <o:OLEObject Type="Embed" ProgID="Equation.DSMT4" ShapeID="_x0000_i1060" DrawAspect="Content" ObjectID="_1638965082" r:id="rId83"/>
        </w:objec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的值</w:t>
      </w:r>
    </w:p>
    <w:p w14:paraId="733001E9" w14:textId="552BDD49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根据切比雪夫多项式</w:t>
      </w:r>
      <w:r w:rsidR="00CC365D" w:rsidRPr="00CC365D">
        <w:rPr>
          <w:rFonts w:ascii="微软雅黑 Light" w:eastAsia="微软雅黑 Light" w:hAnsi="微软雅黑 Light" w:cs="Times New Roman"/>
          <w:color w:val="000000"/>
          <w:kern w:val="0"/>
          <w:position w:val="-42"/>
          <w:sz w:val="18"/>
          <w:szCs w:val="18"/>
        </w:rPr>
        <w:object w:dxaOrig="2900" w:dyaOrig="960" w14:anchorId="7A46E944">
          <v:shape id="_x0000_i1061" type="#_x0000_t75" style="width:145.5pt;height:48pt" o:ole="">
            <v:imagedata r:id="rId84" o:title=""/>
          </v:shape>
          <o:OLEObject Type="Embed" ProgID="Equation.DSMT4" ShapeID="_x0000_i1061" DrawAspect="Content" ObjectID="_1638965083" r:id="rId85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就可解出阶数</w:t>
      </w:r>
      <w:r w:rsidR="00CC365D" w:rsidRPr="00CC365D">
        <w:rPr>
          <w:rFonts w:ascii="微软雅黑 Light" w:eastAsia="微软雅黑 Light" w:hAnsi="微软雅黑 Light" w:cs="Times New Roman"/>
          <w:color w:val="000000"/>
          <w:kern w:val="0"/>
          <w:position w:val="-6"/>
          <w:sz w:val="18"/>
          <w:szCs w:val="18"/>
        </w:rPr>
        <w:object w:dxaOrig="279" w:dyaOrig="279" w14:anchorId="0D6FC234">
          <v:shape id="_x0000_i1062" type="#_x0000_t75" style="width:13.5pt;height:13.5pt" o:ole="">
            <v:imagedata r:id="rId86" o:title=""/>
          </v:shape>
          <o:OLEObject Type="Embed" ProgID="Equation.DSMT4" ShapeID="_x0000_i1062" DrawAspect="Content" ObjectID="_1638965084" r:id="rId87"/>
        </w:object>
      </w:r>
    </w:p>
    <w:p w14:paraId="11904904" w14:textId="0ADDD594" w:rsidR="002B25F9" w:rsidRPr="0048718A" w:rsidRDefault="00A92A14" w:rsidP="00025B5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根据阶数查表得到传递函数</w:t>
      </w:r>
      <w:r w:rsidR="00CC365D" w:rsidRPr="00CC365D">
        <w:rPr>
          <w:rFonts w:ascii="微软雅黑 Light" w:eastAsia="微软雅黑 Light" w:hAnsi="微软雅黑 Light" w:cs="Times New Roman"/>
          <w:color w:val="000000"/>
          <w:kern w:val="0"/>
          <w:position w:val="-14"/>
          <w:sz w:val="18"/>
          <w:szCs w:val="18"/>
        </w:rPr>
        <w:object w:dxaOrig="600" w:dyaOrig="400" w14:anchorId="1379F8F8">
          <v:shape id="_x0000_i1063" type="#_x0000_t75" style="width:29.25pt;height:19.5pt" o:ole="">
            <v:imagedata r:id="rId88" o:title=""/>
          </v:shape>
          <o:OLEObject Type="Embed" ProgID="Equation.DSMT4" ShapeID="_x0000_i1063" DrawAspect="Content" ObjectID="_1638965085" r:id="rId89"/>
        </w:object>
      </w:r>
    </w:p>
    <w:bookmarkEnd w:id="2"/>
    <w:p w14:paraId="4692C9F0" w14:textId="4232D484" w:rsidR="00A92A14" w:rsidRPr="00E842C0" w:rsidRDefault="00A92A14" w:rsidP="00126ABE">
      <w:pPr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lastRenderedPageBreak/>
        <w:t>2.用脉冲响应不变法设计数字低通滤波器，要求通带和阻带具有单调下降特性。具体指标参数：</w:t>
      </w:r>
      <w:r w:rsidR="00CC365D" w:rsidRPr="00CC365D">
        <w:rPr>
          <w:rFonts w:ascii="微软雅黑 Light" w:eastAsia="微软雅黑 Light" w:hAnsi="微软雅黑 Light" w:cs="华文行楷" w:hint="eastAsia"/>
          <w:b/>
          <w:bCs/>
          <w:position w:val="-14"/>
          <w:sz w:val="22"/>
          <w:szCs w:val="22"/>
        </w:rPr>
        <w:object w:dxaOrig="1240" w:dyaOrig="400" w14:anchorId="4950FEC9">
          <v:shape id="_x0000_i1064" type="#_x0000_t75" style="width:61.5pt;height:19.5pt" o:ole="">
            <v:imagedata r:id="rId90" o:title=""/>
          </v:shape>
          <o:OLEObject Type="Embed" ProgID="Equation.DSMT4" ShapeID="_x0000_i1064" DrawAspect="Content" ObjectID="_1638965086" r:id="rId91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，</w:t>
      </w:r>
      <w:r w:rsidR="00CC365D" w:rsidRPr="00CC365D">
        <w:rPr>
          <w:rFonts w:ascii="微软雅黑 Light" w:eastAsia="微软雅黑 Light" w:hAnsi="微软雅黑 Light" w:cs="华文行楷" w:hint="eastAsia"/>
          <w:b/>
          <w:bCs/>
          <w:position w:val="-14"/>
          <w:sz w:val="22"/>
          <w:szCs w:val="22"/>
        </w:rPr>
        <w:object w:dxaOrig="1060" w:dyaOrig="400" w14:anchorId="434B43CE">
          <v:shape id="_x0000_i1065" type="#_x0000_t75" style="width:52.5pt;height:20.25pt" o:ole="">
            <v:imagedata r:id="rId92" o:title=""/>
          </v:shape>
          <o:OLEObject Type="Embed" ProgID="Equation.DSMT4" ShapeID="_x0000_i1065" DrawAspect="Content" ObjectID="_1638965087" r:id="rId93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，</w:t>
      </w:r>
      <w:r w:rsidR="00CC365D" w:rsidRPr="00CC365D">
        <w:rPr>
          <w:rFonts w:ascii="微软雅黑 Light" w:eastAsia="微软雅黑 Light" w:hAnsi="微软雅黑 Light" w:cs="华文行楷" w:hint="eastAsia"/>
          <w:b/>
          <w:bCs/>
          <w:position w:val="-12"/>
          <w:sz w:val="22"/>
          <w:szCs w:val="22"/>
        </w:rPr>
        <w:object w:dxaOrig="1200" w:dyaOrig="380" w14:anchorId="3975070F">
          <v:shape id="_x0000_i1066" type="#_x0000_t75" style="width:60pt;height:19.5pt" o:ole="">
            <v:imagedata r:id="rId94" o:title=""/>
          </v:shape>
          <o:OLEObject Type="Embed" ProgID="Equation.DSMT4" ShapeID="_x0000_i1066" DrawAspect="Content" ObjectID="_1638965088" r:id="rId95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，</w:t>
      </w:r>
      <w:r w:rsidR="00CC365D" w:rsidRPr="00CC365D">
        <w:rPr>
          <w:rFonts w:ascii="微软雅黑 Light" w:eastAsia="微软雅黑 Light" w:hAnsi="微软雅黑 Light" w:cs="华文行楷" w:hint="eastAsia"/>
          <w:b/>
          <w:bCs/>
          <w:position w:val="-12"/>
          <w:sz w:val="22"/>
          <w:szCs w:val="22"/>
        </w:rPr>
        <w:object w:dxaOrig="1200" w:dyaOrig="380" w14:anchorId="599CA064">
          <v:shape id="_x0000_i1067" type="#_x0000_t75" style="width:60pt;height:19.5pt" o:ole="">
            <v:imagedata r:id="rId96" o:title=""/>
          </v:shape>
          <o:OLEObject Type="Embed" ProgID="Equation.DSMT4" ShapeID="_x0000_i1067" DrawAspect="Content" ObjectID="_1638965089" r:id="rId97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.</w:t>
      </w:r>
    </w:p>
    <w:p w14:paraId="0859E5C4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解：根据间接设计的基本步骤求解。</w:t>
      </w:r>
    </w:p>
    <w:p w14:paraId="7BD0410E" w14:textId="65489AC2" w:rsidR="00A92A14" w:rsidRPr="0048718A" w:rsidRDefault="00062EBC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1</w:t>
      </w:r>
      <w: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.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将数字滤波器设计指标转换为相应模拟滤波器指标。设采样周期为</w:t>
      </w:r>
      <w:r w:rsidR="00CC365D" w:rsidRPr="00CC365D">
        <w:rPr>
          <w:rFonts w:ascii="微软雅黑 Light" w:eastAsia="微软雅黑 Light" w:hAnsi="微软雅黑 Light" w:cs="Times New Roman"/>
          <w:color w:val="000000"/>
          <w:kern w:val="0"/>
          <w:position w:val="-4"/>
          <w:sz w:val="18"/>
          <w:szCs w:val="18"/>
        </w:rPr>
        <w:object w:dxaOrig="220" w:dyaOrig="260" w14:anchorId="68C20347">
          <v:shape id="_x0000_i1068" type="#_x0000_t75" style="width:10.5pt;height:13.5pt" o:ole="">
            <v:imagedata r:id="rId98" o:title=""/>
          </v:shape>
          <o:OLEObject Type="Embed" ProgID="Equation.DSMT4" ShapeID="_x0000_i1068" DrawAspect="Content" ObjectID="_1638965090" r:id="rId99"/>
        </w:objec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由式（</w:t>
      </w:r>
      <w:r w:rsidR="00A92A14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6.2.9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）得到：</w:t>
      </w:r>
    </w:p>
    <w:p w14:paraId="7F5CA068" w14:textId="0C69F3EC" w:rsidR="00A92A14" w:rsidRPr="0048718A" w:rsidRDefault="00B1390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B1390E">
        <w:rPr>
          <w:rFonts w:ascii="微软雅黑 Light" w:eastAsia="微软雅黑 Light" w:hAnsi="微软雅黑 Light" w:cs="Times New Roman"/>
          <w:color w:val="000000"/>
          <w:kern w:val="0"/>
          <w:position w:val="-14"/>
          <w:sz w:val="18"/>
          <w:szCs w:val="18"/>
        </w:rPr>
        <w:object w:dxaOrig="2640" w:dyaOrig="400" w14:anchorId="7604AAA8">
          <v:shape id="_x0000_i1069" type="#_x0000_t75" style="width:132pt;height:19.5pt" o:ole="">
            <v:imagedata r:id="rId100" o:title=""/>
          </v:shape>
          <o:OLEObject Type="Embed" ProgID="Equation.DSMT4" ShapeID="_x0000_i1069" DrawAspect="Content" ObjectID="_1638965091" r:id="rId101"/>
        </w:object>
      </w:r>
      <w:r w:rsidRPr="00B1390E">
        <w:rPr>
          <w:rFonts w:ascii="微软雅黑 Light" w:eastAsia="微软雅黑 Light" w:hAnsi="微软雅黑 Light" w:cs="Times New Roman"/>
          <w:color w:val="000000"/>
          <w:kern w:val="0"/>
          <w:position w:val="-6"/>
          <w:sz w:val="18"/>
          <w:szCs w:val="18"/>
        </w:rPr>
        <w:object w:dxaOrig="900" w:dyaOrig="300" w14:anchorId="2C13F681">
          <v:shape id="_x0000_i1070" type="#_x0000_t75" style="width:45.75pt;height:15pt" o:ole="">
            <v:imagedata r:id="rId102" o:title=""/>
          </v:shape>
          <o:OLEObject Type="Embed" ProgID="Equation.DSMT4" ShapeID="_x0000_i1070" DrawAspect="Content" ObjectID="_1638965092" r:id="rId103"/>
        </w:objec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</w:t>
      </w:r>
      <w:r w:rsidRPr="00B1390E">
        <w:rPr>
          <w:rFonts w:ascii="微软雅黑 Light" w:eastAsia="微软雅黑 Light" w:hAnsi="微软雅黑 Light" w:cs="Times New Roman"/>
          <w:color w:val="000000"/>
          <w:kern w:val="0"/>
          <w:position w:val="-14"/>
          <w:sz w:val="18"/>
          <w:szCs w:val="18"/>
        </w:rPr>
        <w:object w:dxaOrig="1060" w:dyaOrig="400" w14:anchorId="14E475ED">
          <v:shape id="_x0000_i1071" type="#_x0000_t75" style="width:52.5pt;height:20.25pt" o:ole="">
            <v:imagedata r:id="rId104" o:title=""/>
          </v:shape>
          <o:OLEObject Type="Embed" ProgID="Equation.DSMT4" ShapeID="_x0000_i1071" DrawAspect="Content" ObjectID="_1638965093" r:id="rId105"/>
        </w:objec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</w:t>
      </w:r>
      <w:r w:rsidR="00CC365D" w:rsidRPr="00CC365D">
        <w:rPr>
          <w:rFonts w:ascii="微软雅黑 Light" w:eastAsia="微软雅黑 Light" w:hAnsi="微软雅黑 Light" w:cs="Times New Roman"/>
          <w:color w:val="000000"/>
          <w:kern w:val="0"/>
          <w:position w:val="-12"/>
          <w:sz w:val="18"/>
          <w:szCs w:val="18"/>
        </w:rPr>
        <w:object w:dxaOrig="2600" w:dyaOrig="380" w14:anchorId="1B8CCE61">
          <v:shape id="_x0000_i1072" type="#_x0000_t75" style="width:130.5pt;height:19.5pt" o:ole="">
            <v:imagedata r:id="rId106" o:title=""/>
          </v:shape>
          <o:OLEObject Type="Embed" ProgID="Equation.DSMT4" ShapeID="_x0000_i1072" DrawAspect="Content" ObjectID="_1638965094" r:id="rId107"/>
        </w:object>
      </w:r>
      <w:r w:rsidR="00CC365D" w:rsidRPr="00CC365D">
        <w:rPr>
          <w:rFonts w:ascii="微软雅黑 Light" w:eastAsia="微软雅黑 Light" w:hAnsi="微软雅黑 Light" w:cs="Times New Roman"/>
          <w:color w:val="000000"/>
          <w:kern w:val="0"/>
          <w:position w:val="-6"/>
          <w:sz w:val="18"/>
          <w:szCs w:val="18"/>
        </w:rPr>
        <w:object w:dxaOrig="900" w:dyaOrig="300" w14:anchorId="03D62B72">
          <v:shape id="_x0000_i1073" type="#_x0000_t75" style="width:45.75pt;height:15pt" o:ole="">
            <v:imagedata r:id="rId108" o:title=""/>
          </v:shape>
          <o:OLEObject Type="Embed" ProgID="Equation.DSMT4" ShapeID="_x0000_i1073" DrawAspect="Content" ObjectID="_1638965095" r:id="rId109"/>
        </w:objec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</w:t>
      </w:r>
      <w:r w:rsidR="00CC365D" w:rsidRPr="00CC365D">
        <w:rPr>
          <w:rFonts w:ascii="微软雅黑 Light" w:eastAsia="微软雅黑 Light" w:hAnsi="微软雅黑 Light" w:cs="Times New Roman"/>
          <w:color w:val="000000"/>
          <w:kern w:val="0"/>
          <w:position w:val="-12"/>
          <w:sz w:val="18"/>
          <w:szCs w:val="18"/>
        </w:rPr>
        <w:object w:dxaOrig="1200" w:dyaOrig="380" w14:anchorId="4A4D5D79">
          <v:shape id="_x0000_i1074" type="#_x0000_t75" style="width:60pt;height:19.5pt" o:ole="">
            <v:imagedata r:id="rId110" o:title=""/>
          </v:shape>
          <o:OLEObject Type="Embed" ProgID="Equation.DSMT4" ShapeID="_x0000_i1074" DrawAspect="Content" ObjectID="_1638965096" r:id="rId111"/>
        </w:object>
      </w:r>
    </w:p>
    <w:p w14:paraId="1F82AC65" w14:textId="32133360" w:rsidR="00A92A14" w:rsidRPr="0048718A" w:rsidRDefault="00062EBC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2</w:t>
      </w:r>
      <w: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.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设计相应的模拟滤波器，得到模拟系统函数</w:t>
      </w:r>
      <w:r w:rsidR="00CC365D" w:rsidRPr="00CC365D">
        <w:rPr>
          <w:rFonts w:ascii="微软雅黑 Light" w:eastAsia="微软雅黑 Light" w:hAnsi="微软雅黑 Light" w:cs="Times New Roman"/>
          <w:color w:val="000000"/>
          <w:kern w:val="0"/>
          <w:position w:val="-12"/>
          <w:sz w:val="18"/>
          <w:szCs w:val="18"/>
        </w:rPr>
        <w:object w:dxaOrig="600" w:dyaOrig="380" w14:anchorId="1507D97B">
          <v:shape id="_x0000_i1075" type="#_x0000_t75" style="width:30.75pt;height:18pt" o:ole="">
            <v:imagedata r:id="rId112" o:title="" croptop="8738f" cropbottom="6918f" cropright="-2085f"/>
          </v:shape>
          <o:OLEObject Type="Embed" ProgID="Equation.DSMT4" ShapeID="_x0000_i1075" DrawAspect="Content" ObjectID="_1638965097" r:id="rId113"/>
        </w:objec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。根据单调下降要求，选择巴特沃思滤波器。首先用式（</w:t>
      </w:r>
      <w:r w:rsidR="00A92A14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6.1.5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）和式（</w:t>
      </w:r>
      <w:r w:rsidR="00A92A14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6.1.6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）求出波纹幅度参数为</w:t>
      </w:r>
      <w:r w:rsidR="00A92A14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:</w:t>
      </w:r>
    </w:p>
    <w:p w14:paraId="731C66D8" w14:textId="3E5623A0" w:rsidR="00A92A14" w:rsidRPr="0048718A" w:rsidRDefault="00A5404B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A5404B">
        <w:rPr>
          <w:rFonts w:ascii="微软雅黑 Light" w:eastAsia="微软雅黑 Light" w:hAnsi="微软雅黑 Light" w:cs="Times New Roman"/>
          <w:color w:val="000000"/>
          <w:kern w:val="0"/>
          <w:position w:val="-6"/>
          <w:sz w:val="18"/>
          <w:szCs w:val="18"/>
        </w:rPr>
        <w:object w:dxaOrig="3120" w:dyaOrig="420" w14:anchorId="692EF416">
          <v:shape id="_x0000_i1076" type="#_x0000_t75" style="width:156pt;height:21.75pt" o:ole="">
            <v:imagedata r:id="rId114" o:title=""/>
          </v:shape>
          <o:OLEObject Type="Embed" ProgID="Equation.DSMT4" ShapeID="_x0000_i1076" DrawAspect="Content" ObjectID="_1638965098" r:id="rId115"/>
        </w:objec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</w:t>
      </w:r>
      <w:r w:rsidRPr="00A5404B">
        <w:rPr>
          <w:rFonts w:ascii="微软雅黑 Light" w:eastAsia="微软雅黑 Light" w:hAnsi="微软雅黑 Light" w:cs="Times New Roman"/>
          <w:color w:val="000000"/>
          <w:kern w:val="0"/>
          <w:position w:val="-4"/>
          <w:sz w:val="18"/>
          <w:szCs w:val="18"/>
        </w:rPr>
        <w:object w:dxaOrig="2280" w:dyaOrig="320" w14:anchorId="4956D6DE">
          <v:shape id="_x0000_i1077" type="#_x0000_t75" style="width:114.75pt;height:16.5pt" o:ole="">
            <v:imagedata r:id="rId116" o:title=""/>
          </v:shape>
          <o:OLEObject Type="Embed" ProgID="Equation.DSMT4" ShapeID="_x0000_i1077" DrawAspect="Content" ObjectID="_1638965099" r:id="rId117"/>
        </w:object>
      </w:r>
    </w:p>
    <w:p w14:paraId="23A2699A" w14:textId="521D25E8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由式（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6.1.8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）和（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6.1.9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）得到：</w:t>
      </w:r>
      <w:r w:rsidR="00A5404B" w:rsidRPr="00A5404B">
        <w:rPr>
          <w:rFonts w:ascii="微软雅黑 Light" w:eastAsia="微软雅黑 Light" w:hAnsi="微软雅黑 Light" w:cs="Times New Roman"/>
          <w:color w:val="000000"/>
          <w:kern w:val="0"/>
          <w:position w:val="-14"/>
          <w:sz w:val="18"/>
          <w:szCs w:val="18"/>
        </w:rPr>
        <w:object w:dxaOrig="2340" w:dyaOrig="400" w14:anchorId="237DEB8D">
          <v:shape id="_x0000_i1078" type="#_x0000_t75" style="width:117pt;height:19.5pt" o:ole="">
            <v:imagedata r:id="rId118" o:title=""/>
          </v:shape>
          <o:OLEObject Type="Embed" ProgID="Equation.DSMT4" ShapeID="_x0000_i1078" DrawAspect="Content" ObjectID="_1638965100" r:id="rId119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</w:t>
      </w:r>
      <w:r w:rsidR="00A5404B" w:rsidRPr="00A5404B">
        <w:rPr>
          <w:rFonts w:ascii="微软雅黑 Light" w:eastAsia="微软雅黑 Light" w:hAnsi="微软雅黑 Light" w:cs="Times New Roman"/>
          <w:color w:val="000000"/>
          <w:kern w:val="0"/>
          <w:position w:val="-12"/>
          <w:sz w:val="18"/>
          <w:szCs w:val="18"/>
        </w:rPr>
        <w:object w:dxaOrig="2960" w:dyaOrig="440" w14:anchorId="30C23F17">
          <v:shape id="_x0000_i1079" type="#_x0000_t75" style="width:148.5pt;height:22.5pt" o:ole="">
            <v:imagedata r:id="rId120" o:title=""/>
          </v:shape>
          <o:OLEObject Type="Embed" ProgID="Equation.DSMT4" ShapeID="_x0000_i1079" DrawAspect="Content" ObjectID="_1638965101" r:id="rId121"/>
        </w:object>
      </w:r>
    </w:p>
    <w:p w14:paraId="28B9F99C" w14:textId="41F6FA3A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再将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object w:dxaOrig="132" w:dyaOrig="156" w14:anchorId="26FB180B">
          <v:shape id="_x0000_i1080" type="#_x0000_t75" style="width:6.75pt;height:7.5pt" o:ole="">
            <v:imagedata r:id="rId122" o:title="" croptop="16443f" cropbottom="13859f" cropleft="5243f" cropright="16056f"/>
          </v:shape>
          <o:OLEObject Type="Embed" ProgID="Equation.3" ShapeID="_x0000_i1080" DrawAspect="Content" ObjectID="_1638965102" r:id="rId123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和</w:t>
      </w:r>
      <w:r w:rsidR="00A5404B" w:rsidRPr="00A5404B">
        <w:rPr>
          <w:rFonts w:ascii="微软雅黑 Light" w:eastAsia="微软雅黑 Light" w:hAnsi="微软雅黑 Light" w:cs="Times New Roman"/>
          <w:color w:val="000000"/>
          <w:kern w:val="0"/>
          <w:position w:val="-12"/>
          <w:sz w:val="18"/>
          <w:szCs w:val="18"/>
        </w:rPr>
        <w:object w:dxaOrig="240" w:dyaOrig="380" w14:anchorId="09D62ACD">
          <v:shape id="_x0000_i1081" type="#_x0000_t75" style="width:11.25pt;height:18pt" o:ole="">
            <v:imagedata r:id="rId124" o:title="" croptop="9445f" cropbottom="12336f" cropleft="5734f" cropright="14746f"/>
          </v:shape>
          <o:OLEObject Type="Embed" ProgID="Equation.DSMT4" ShapeID="_x0000_i1081" DrawAspect="Content" ObjectID="_1638965103" r:id="rId125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代入式（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6.1.14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）和式（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6.1.16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）计算得到：</w:t>
      </w:r>
    </w:p>
    <w:p w14:paraId="01A9A626" w14:textId="7B0BFFDA" w:rsidR="00A92A14" w:rsidRPr="0048718A" w:rsidRDefault="00A5404B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A5404B">
        <w:rPr>
          <w:rFonts w:ascii="微软雅黑 Light" w:eastAsia="微软雅黑 Light" w:hAnsi="微软雅黑 Light" w:cs="Times New Roman"/>
          <w:color w:val="000000"/>
          <w:kern w:val="0"/>
          <w:position w:val="-12"/>
          <w:sz w:val="18"/>
          <w:szCs w:val="18"/>
        </w:rPr>
        <w:object w:dxaOrig="2920" w:dyaOrig="380" w14:anchorId="7834B4EA">
          <v:shape id="_x0000_i1082" type="#_x0000_t75" style="width:145.5pt;height:19.5pt" o:ole="">
            <v:imagedata r:id="rId126" o:title=""/>
          </v:shape>
          <o:OLEObject Type="Embed" ProgID="Equation.DSMT4" ShapeID="_x0000_i1082" DrawAspect="Content" ObjectID="_1638965104" r:id="rId127"/>
        </w:objec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取整数</w:t>
      </w:r>
      <w:r w:rsidR="00A92A14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object w:dxaOrig="732" w:dyaOrig="216" w14:anchorId="190D68ED">
          <v:shape id="_x0000_i1083" type="#_x0000_t75" style="width:36.75pt;height:10.5pt" o:ole="">
            <v:imagedata r:id="rId128" o:title="" cropbottom="10035f" cropright="1207f"/>
          </v:shape>
          <o:OLEObject Type="Embed" ProgID="Equation.DSMT4" ShapeID="_x0000_i1083" DrawAspect="Content" ObjectID="_1638965105" r:id="rId129"/>
        </w:object>
      </w:r>
    </w:p>
    <w:p w14:paraId="6457B66D" w14:textId="71ABF601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取</w:t>
      </w:r>
      <w:r w:rsidR="00A5404B" w:rsidRPr="00A5404B">
        <w:rPr>
          <w:rFonts w:ascii="微软雅黑 Light" w:eastAsia="微软雅黑 Light" w:hAnsi="微软雅黑 Light" w:cs="Times New Roman"/>
          <w:color w:val="000000"/>
          <w:kern w:val="0"/>
          <w:position w:val="-4"/>
          <w:sz w:val="18"/>
          <w:szCs w:val="18"/>
        </w:rPr>
        <w:object w:dxaOrig="800" w:dyaOrig="260" w14:anchorId="327EFF93">
          <v:shape id="_x0000_i1084" type="#_x0000_t75" style="width:39.75pt;height:12.75pt" o:ole="">
            <v:imagedata r:id="rId130" o:title=""/>
          </v:shape>
          <o:OLEObject Type="Embed" ProgID="Equation.DSMT4" ShapeID="_x0000_i1084" DrawAspect="Content" ObjectID="_1638965106" r:id="rId131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时，</w:t>
      </w:r>
      <w:r w:rsidR="00A5404B" w:rsidRPr="00A5404B">
        <w:rPr>
          <w:rFonts w:ascii="微软雅黑 Light" w:eastAsia="微软雅黑 Light" w:hAnsi="微软雅黑 Light" w:cs="Times New Roman"/>
          <w:color w:val="000000"/>
          <w:kern w:val="0"/>
          <w:position w:val="-26"/>
          <w:sz w:val="18"/>
          <w:szCs w:val="18"/>
        </w:rPr>
        <w:object w:dxaOrig="3159" w:dyaOrig="680" w14:anchorId="4D1F7C13">
          <v:shape id="_x0000_i1085" type="#_x0000_t75" style="width:157.5pt;height:34.5pt" o:ole="">
            <v:imagedata r:id="rId132" o:title=""/>
          </v:shape>
          <o:OLEObject Type="Embed" ProgID="Equation.DSMT4" ShapeID="_x0000_i1085" DrawAspect="Content" ObjectID="_1638965107" r:id="rId133"/>
        </w:objec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Pr="0048718A">
        <w:rPr>
          <w:rFonts w:ascii="微软雅黑 Light" w:eastAsia="微软雅黑 Light" w:hAnsi="微软雅黑 Light" w:cs="Times New Roman"/>
          <w:noProof/>
          <w:color w:val="000000"/>
          <w:kern w:val="0"/>
          <w:sz w:val="18"/>
          <w:szCs w:val="18"/>
        </w:rPr>
        <w:drawing>
          <wp:inline distT="0" distB="0" distL="0" distR="0" wp14:anchorId="4BE7BE4B" wp14:editId="011E62EC">
            <wp:extent cx="429260" cy="17335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1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FE5D67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查表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6.1.1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得到归一化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2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阶巴特沃斯多项式为：</w:t>
      </w:r>
    </w:p>
    <w:p w14:paraId="2051E347" w14:textId="5F1DDDBC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           </w:t>
      </w:r>
      <w:r w:rsidR="00A5404B" w:rsidRPr="00A5404B">
        <w:rPr>
          <w:rFonts w:ascii="微软雅黑 Light" w:eastAsia="微软雅黑 Light" w:hAnsi="微软雅黑 Light" w:cs="Times New Roman"/>
          <w:color w:val="000000"/>
          <w:kern w:val="0"/>
          <w:position w:val="-12"/>
          <w:sz w:val="18"/>
          <w:szCs w:val="18"/>
        </w:rPr>
        <w:object w:dxaOrig="2760" w:dyaOrig="400" w14:anchorId="147C1179">
          <v:shape id="_x0000_i1086" type="#_x0000_t75" style="width:138pt;height:19.5pt" o:ole="">
            <v:imagedata r:id="rId135" o:title=""/>
          </v:shape>
          <o:OLEObject Type="Embed" ProgID="Equation.DSMT4" ShapeID="_x0000_i1086" DrawAspect="Content" ObjectID="_1638965108" r:id="rId136"/>
        </w:object>
      </w:r>
    </w:p>
    <w:p w14:paraId="0088F0BD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将其代入式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(6.1.21)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得到归一化系统函数为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:</w:t>
      </w:r>
    </w:p>
    <w:p w14:paraId="20884340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        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object w:dxaOrig="4200" w:dyaOrig="744" w14:anchorId="76B71AB5">
          <v:shape id="_x0000_i1087" type="#_x0000_t75" style="width:210pt;height:37.5pt" o:ole="">
            <v:imagedata r:id="rId137" o:title=""/>
          </v:shape>
          <o:OLEObject Type="Embed" ProgID="Equation.DSMT4" ShapeID="_x0000_i1087" DrawAspect="Content" ObjectID="_1638965109" r:id="rId138"/>
        </w:object>
      </w:r>
    </w:p>
    <w:p w14:paraId="2688B7C2" w14:textId="59A7C7A6" w:rsidR="001B4AA9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其中</w:t>
      </w:r>
      <w:r w:rsidR="00A5404B" w:rsidRPr="00A5404B">
        <w:rPr>
          <w:rFonts w:ascii="微软雅黑 Light" w:eastAsia="微软雅黑 Light" w:hAnsi="微软雅黑 Light" w:cs="Times New Roman"/>
          <w:color w:val="000000"/>
          <w:kern w:val="0"/>
          <w:position w:val="-12"/>
          <w:sz w:val="18"/>
          <w:szCs w:val="18"/>
        </w:rPr>
        <w:object w:dxaOrig="2540" w:dyaOrig="380" w14:anchorId="69888418">
          <v:shape id="_x0000_i1088" type="#_x0000_t75" style="width:127.5pt;height:19.5pt" o:ole="">
            <v:imagedata r:id="rId139" o:title=""/>
          </v:shape>
          <o:OLEObject Type="Embed" ProgID="Equation.DSMT4" ShapeID="_x0000_i1088" DrawAspect="Content" ObjectID="_1638965110" r:id="rId140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</w:t>
      </w:r>
      <w:r w:rsidR="00A5404B" w:rsidRPr="00A5404B">
        <w:rPr>
          <w:rFonts w:ascii="微软雅黑 Light" w:eastAsia="微软雅黑 Light" w:hAnsi="微软雅黑 Light" w:cs="Times New Roman"/>
          <w:color w:val="000000"/>
          <w:kern w:val="0"/>
          <w:position w:val="-12"/>
          <w:sz w:val="18"/>
          <w:szCs w:val="18"/>
        </w:rPr>
        <w:object w:dxaOrig="2540" w:dyaOrig="380" w14:anchorId="35406DC0">
          <v:shape id="_x0000_i1089" type="#_x0000_t75" style="width:127.5pt;height:19.5pt" o:ole="">
            <v:imagedata r:id="rId141" o:title=""/>
          </v:shape>
          <o:OLEObject Type="Embed" ProgID="Equation.DSMT4" ShapeID="_x0000_i1089" DrawAspect="Content" ObjectID="_1638965111" r:id="rId142"/>
        </w:object>
      </w:r>
    </w:p>
    <w:p w14:paraId="65FE53B8" w14:textId="79674D54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object w:dxaOrig="2664" w:dyaOrig="384" w14:anchorId="290A07DC">
          <v:shape id="_x0000_i1090" type="#_x0000_t75" style="width:132.75pt;height:19.5pt" o:ole="">
            <v:imagedata r:id="rId143" o:title=""/>
          </v:shape>
          <o:OLEObject Type="Embed" ProgID="Equation.DSMT4" ShapeID="_x0000_i1090" DrawAspect="Content" ObjectID="_1638965112" r:id="rId144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object w:dxaOrig="2676" w:dyaOrig="384" w14:anchorId="00DC55DF">
          <v:shape id="_x0000_i1091" type="#_x0000_t75" style="width:133.5pt;height:19.5pt" o:ole="">
            <v:imagedata r:id="rId145" o:title=""/>
          </v:shape>
          <o:OLEObject Type="Embed" ProgID="Equation.DSMT4" ShapeID="_x0000_i1091" DrawAspect="Content" ObjectID="_1638965113" r:id="rId146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</w:t>
      </w:r>
    </w:p>
    <w:p w14:paraId="68DEB1EA" w14:textId="563D6A2F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将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object w:dxaOrig="348" w:dyaOrig="360" w14:anchorId="1FD70269">
          <v:shape id="_x0000_i1092" type="#_x0000_t75" style="width:18pt;height:18pt" o:ole="">
            <v:imagedata r:id="rId147" o:title=""/>
          </v:shape>
          <o:OLEObject Type="Embed" ProgID="Equation.3" ShapeID="_x0000_i1092" DrawAspect="Content" ObjectID="_1638965114" r:id="rId148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代入式（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6.1.22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）去归一化，得到希望设计的低通滤波器的系统函数为：</w:t>
      </w:r>
      <w:r w:rsidR="00A5404B" w:rsidRPr="00A5404B">
        <w:rPr>
          <w:rFonts w:ascii="微软雅黑 Light" w:eastAsia="微软雅黑 Light" w:hAnsi="微软雅黑 Light" w:cs="Times New Roman"/>
          <w:color w:val="000000"/>
          <w:kern w:val="0"/>
          <w:position w:val="-32"/>
          <w:sz w:val="18"/>
          <w:szCs w:val="18"/>
        </w:rPr>
        <w:object w:dxaOrig="3500" w:dyaOrig="740" w14:anchorId="16844B0B">
          <v:shape id="_x0000_i1093" type="#_x0000_t75" style="width:175.5pt;height:37.5pt" o:ole="">
            <v:imagedata r:id="rId149" o:title=""/>
          </v:shape>
          <o:OLEObject Type="Embed" ProgID="Equation.DSMT4" ShapeID="_x0000_i1093" DrawAspect="Content" ObjectID="_1638965115" r:id="rId150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其中</w:t>
      </w:r>
      <w:r w:rsidR="008C2A4A" w:rsidRPr="008C2A4A">
        <w:rPr>
          <w:rFonts w:ascii="微软雅黑 Light" w:eastAsia="微软雅黑 Light" w:hAnsi="微软雅黑 Light" w:cs="Times New Roman"/>
          <w:color w:val="000000"/>
          <w:kern w:val="0"/>
          <w:position w:val="-12"/>
          <w:sz w:val="18"/>
          <w:szCs w:val="18"/>
        </w:rPr>
        <w:object w:dxaOrig="1160" w:dyaOrig="380" w14:anchorId="6C3F9C41">
          <v:shape id="_x0000_i1094" type="#_x0000_t75" style="width:58.5pt;height:19.5pt" o:ole="">
            <v:imagedata r:id="rId151" o:title=""/>
          </v:shape>
          <o:OLEObject Type="Embed" ProgID="Equation.DSMT4" ShapeID="_x0000_i1094" DrawAspect="Content" ObjectID="_1638965116" r:id="rId152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</w:t>
      </w:r>
      <w:r w:rsidR="008C2A4A" w:rsidRPr="008C2A4A">
        <w:rPr>
          <w:rFonts w:ascii="微软雅黑 Light" w:eastAsia="微软雅黑 Light" w:hAnsi="微软雅黑 Light" w:cs="Times New Roman"/>
          <w:color w:val="000000"/>
          <w:kern w:val="0"/>
          <w:position w:val="-12"/>
          <w:sz w:val="18"/>
          <w:szCs w:val="18"/>
        </w:rPr>
        <w:object w:dxaOrig="1160" w:dyaOrig="380" w14:anchorId="5F5A5519">
          <v:shape id="_x0000_i1095" type="#_x0000_t75" style="width:57.75pt;height:19.5pt" o:ole="">
            <v:imagedata r:id="rId153" o:title=""/>
          </v:shape>
          <o:OLEObject Type="Embed" ProgID="Equation.DSMT4" ShapeID="_x0000_i1095" DrawAspect="Content" ObjectID="_1638965117" r:id="rId154"/>
        </w:object>
      </w:r>
    </w:p>
    <w:p w14:paraId="425C4E1A" w14:textId="1473B14D" w:rsidR="00A92A14" w:rsidRPr="0048718A" w:rsidRDefault="00062EBC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3</w:t>
      </w:r>
      <w: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.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将</w:t>
      </w:r>
      <w:r w:rsidR="008C2A4A" w:rsidRPr="008C2A4A">
        <w:rPr>
          <w:rFonts w:ascii="微软雅黑 Light" w:eastAsia="微软雅黑 Light" w:hAnsi="微软雅黑 Light" w:cs="Times New Roman"/>
          <w:color w:val="000000"/>
          <w:kern w:val="0"/>
          <w:position w:val="-4"/>
          <w:sz w:val="18"/>
          <w:szCs w:val="18"/>
        </w:rPr>
        <w:object w:dxaOrig="800" w:dyaOrig="260" w14:anchorId="277F7C78">
          <v:shape id="_x0000_i1096" type="#_x0000_t75" style="width:39.75pt;height:12.75pt" o:ole="">
            <v:imagedata r:id="rId155" o:title=""/>
          </v:shape>
          <o:OLEObject Type="Embed" ProgID="Equation.DSMT4" ShapeID="_x0000_i1096" DrawAspect="Content" ObjectID="_1638965118" r:id="rId156"/>
        </w:objec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代入式（</w:t>
      </w:r>
      <w:r w:rsidR="00A92A14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6.2.6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），将模拟滤波器系统函数</w:t>
      </w:r>
      <w:r w:rsidR="008C2A4A" w:rsidRPr="008C2A4A">
        <w:rPr>
          <w:rFonts w:ascii="微软雅黑 Light" w:eastAsia="微软雅黑 Light" w:hAnsi="微软雅黑 Light" w:cs="Times New Roman"/>
          <w:color w:val="000000"/>
          <w:kern w:val="0"/>
          <w:position w:val="-12"/>
          <w:sz w:val="18"/>
          <w:szCs w:val="18"/>
        </w:rPr>
        <w:object w:dxaOrig="600" w:dyaOrig="380" w14:anchorId="60D6E002">
          <v:shape id="_x0000_i1097" type="#_x0000_t75" style="width:30.75pt;height:18pt" o:ole="">
            <v:imagedata r:id="rId157" o:title="" croptop="8738f" cropbottom="6918f" cropright="-2085f"/>
          </v:shape>
          <o:OLEObject Type="Embed" ProgID="Equation.DSMT4" ShapeID="_x0000_i1097" DrawAspect="Content" ObjectID="_1638965119" r:id="rId158"/>
        </w:objec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转换成数字滤波器系统函数</w:t>
      </w:r>
      <w:r w:rsidR="008C2A4A" w:rsidRPr="008C2A4A">
        <w:rPr>
          <w:rFonts w:ascii="微软雅黑 Light" w:eastAsia="微软雅黑 Light" w:hAnsi="微软雅黑 Light" w:cs="Times New Roman"/>
          <w:color w:val="000000"/>
          <w:kern w:val="0"/>
          <w:position w:val="-8"/>
          <w:sz w:val="18"/>
          <w:szCs w:val="18"/>
        </w:rPr>
        <w:object w:dxaOrig="540" w:dyaOrig="320" w14:anchorId="2E5C9374">
          <v:shape id="_x0000_i1098" type="#_x0000_t75" style="width:27pt;height:16.5pt" o:ole="">
            <v:imagedata r:id="rId159" o:title=""/>
          </v:shape>
          <o:OLEObject Type="Embed" ProgID="Equation.DSMT4" ShapeID="_x0000_i1098" DrawAspect="Content" ObjectID="_1638965120" r:id="rId160"/>
        </w:objec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即：</w:t>
      </w:r>
    </w:p>
    <w:p w14:paraId="7E2D799B" w14:textId="4EC51CB7" w:rsidR="001B4AA9" w:rsidRDefault="008C2A4A" w:rsidP="00126ABE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8C2A4A">
        <w:rPr>
          <w:rFonts w:ascii="Courier New" w:hAnsi="Courier New" w:cs="Courier New" w:hint="eastAsia"/>
          <w:color w:val="000000"/>
          <w:kern w:val="0"/>
          <w:position w:val="-28"/>
          <w:sz w:val="20"/>
          <w:szCs w:val="20"/>
        </w:rPr>
        <w:object w:dxaOrig="7180" w:dyaOrig="700" w14:anchorId="3091A41B">
          <v:shape id="_x0000_i1099" type="#_x0000_t75" style="width:359.25pt;height:34.5pt" o:ole="">
            <v:imagedata r:id="rId161" o:title=""/>
          </v:shape>
          <o:OLEObject Type="Embed" ProgID="Equation.DSMT4" ShapeID="_x0000_i1099" DrawAspect="Content" ObjectID="_1638965121" r:id="rId162"/>
        </w:object>
      </w:r>
      <w:r w:rsidR="00A92A14" w:rsidRPr="00126ABE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14:paraId="7AEB84E6" w14:textId="77777777" w:rsidR="00DB0170" w:rsidRPr="00126ABE" w:rsidRDefault="00DB0170" w:rsidP="00126ABE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14:paraId="6A2D0B18" w14:textId="67343A6D" w:rsidR="00A92A14" w:rsidRPr="00E842C0" w:rsidRDefault="00A92A14" w:rsidP="00126ABE">
      <w:pPr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3</w:t>
      </w:r>
      <w:r w:rsidR="00DB017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.</w: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用双线性变换法设计上述数字低通滤波器。</w:t>
      </w:r>
    </w:p>
    <w:p w14:paraId="5D0F74C7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解：根据用双线性变换法设计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IIR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数字滤波器的设计步骤求解。</w:t>
      </w:r>
    </w:p>
    <w:p w14:paraId="34FFE710" w14:textId="74850182" w:rsidR="00A92A14" w:rsidRPr="0048718A" w:rsidRDefault="00062EBC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1</w:t>
      </w:r>
      <w: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.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确定数字滤波器指标。</w:t>
      </w:r>
    </w:p>
    <w:p w14:paraId="58501273" w14:textId="36E41EB5" w:rsidR="00A92A14" w:rsidRPr="0048718A" w:rsidRDefault="00B1390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B1390E">
        <w:rPr>
          <w:rFonts w:ascii="微软雅黑 Light" w:eastAsia="微软雅黑 Light" w:hAnsi="微软雅黑 Light" w:cs="Times New Roman" w:hint="eastAsia"/>
          <w:color w:val="000000"/>
          <w:kern w:val="0"/>
          <w:position w:val="-14"/>
          <w:sz w:val="18"/>
          <w:szCs w:val="18"/>
        </w:rPr>
        <w:object w:dxaOrig="1280" w:dyaOrig="400" w14:anchorId="5E5166EA">
          <v:shape id="_x0000_i1100" type="#_x0000_t75" style="width:63.75pt;height:20.25pt" o:ole="">
            <v:imagedata r:id="rId163" o:title=""/>
          </v:shape>
          <o:OLEObject Type="Embed" ProgID="Equation.DSMT4" ShapeID="_x0000_i1100" DrawAspect="Content" ObjectID="_1638965122" r:id="rId164"/>
        </w:object>
      </w:r>
      <w:r w:rsidRPr="00B1390E">
        <w:rPr>
          <w:rFonts w:ascii="微软雅黑 Light" w:eastAsia="微软雅黑 Light" w:hAnsi="微软雅黑 Light" w:cs="Times New Roman" w:hint="eastAsia"/>
          <w:color w:val="000000"/>
          <w:kern w:val="0"/>
          <w:position w:val="-6"/>
          <w:sz w:val="18"/>
          <w:szCs w:val="18"/>
        </w:rPr>
        <w:object w:dxaOrig="900" w:dyaOrig="300" w14:anchorId="73E6074E">
          <v:shape id="_x0000_i1101" type="#_x0000_t75" style="width:45.75pt;height:15pt" o:ole="">
            <v:imagedata r:id="rId165" o:title=""/>
          </v:shape>
          <o:OLEObject Type="Embed" ProgID="Equation.DSMT4" ShapeID="_x0000_i1101" DrawAspect="Content" ObjectID="_1638965123" r:id="rId166"/>
        </w:objec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</w:t>
      </w:r>
      <w:r w:rsidRPr="00B1390E">
        <w:rPr>
          <w:rFonts w:ascii="微软雅黑 Light" w:eastAsia="微软雅黑 Light" w:hAnsi="微软雅黑 Light" w:cs="Times New Roman" w:hint="eastAsia"/>
          <w:color w:val="000000"/>
          <w:kern w:val="0"/>
          <w:position w:val="-14"/>
          <w:sz w:val="18"/>
          <w:szCs w:val="18"/>
        </w:rPr>
        <w:object w:dxaOrig="1060" w:dyaOrig="400" w14:anchorId="5AB3358B">
          <v:shape id="_x0000_i1102" type="#_x0000_t75" style="width:52.5pt;height:20.25pt" o:ole="">
            <v:imagedata r:id="rId167" o:title=""/>
          </v:shape>
          <o:OLEObject Type="Embed" ProgID="Equation.DSMT4" ShapeID="_x0000_i1102" DrawAspect="Content" ObjectID="_1638965124" r:id="rId168"/>
        </w:objec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</w:t>
      </w:r>
      <w:r w:rsidRPr="00B1390E">
        <w:rPr>
          <w:rFonts w:ascii="微软雅黑 Light" w:eastAsia="微软雅黑 Light" w:hAnsi="微软雅黑 Light" w:cs="Times New Roman" w:hint="eastAsia"/>
          <w:color w:val="000000"/>
          <w:kern w:val="0"/>
          <w:position w:val="-12"/>
          <w:sz w:val="18"/>
          <w:szCs w:val="18"/>
        </w:rPr>
        <w:object w:dxaOrig="1240" w:dyaOrig="380" w14:anchorId="2819F93A">
          <v:shape id="_x0000_i1103" type="#_x0000_t75" style="width:62.25pt;height:19.5pt" o:ole="">
            <v:imagedata r:id="rId169" o:title=""/>
          </v:shape>
          <o:OLEObject Type="Embed" ProgID="Equation.DSMT4" ShapeID="_x0000_i1103" DrawAspect="Content" ObjectID="_1638965125" r:id="rId170"/>
        </w:object>
      </w:r>
      <w:r w:rsidRPr="00B1390E">
        <w:rPr>
          <w:rFonts w:ascii="微软雅黑 Light" w:eastAsia="微软雅黑 Light" w:hAnsi="微软雅黑 Light" w:cs="Times New Roman" w:hint="eastAsia"/>
          <w:color w:val="000000"/>
          <w:kern w:val="0"/>
          <w:position w:val="-6"/>
          <w:sz w:val="18"/>
          <w:szCs w:val="18"/>
        </w:rPr>
        <w:object w:dxaOrig="900" w:dyaOrig="300" w14:anchorId="077AF6D9">
          <v:shape id="_x0000_i1104" type="#_x0000_t75" style="width:45.75pt;height:15pt" o:ole="">
            <v:imagedata r:id="rId171" o:title=""/>
          </v:shape>
          <o:OLEObject Type="Embed" ProgID="Equation.DSMT4" ShapeID="_x0000_i1104" DrawAspect="Content" ObjectID="_1638965126" r:id="rId172"/>
        </w:objec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</w:t>
      </w:r>
      <w:r w:rsidRPr="00B1390E">
        <w:rPr>
          <w:rFonts w:ascii="微软雅黑 Light" w:eastAsia="微软雅黑 Light" w:hAnsi="微软雅黑 Light" w:cs="Times New Roman" w:hint="eastAsia"/>
          <w:color w:val="000000"/>
          <w:kern w:val="0"/>
          <w:position w:val="-12"/>
          <w:sz w:val="18"/>
          <w:szCs w:val="18"/>
        </w:rPr>
        <w:object w:dxaOrig="1200" w:dyaOrig="380" w14:anchorId="135C8EF8">
          <v:shape id="_x0000_i1105" type="#_x0000_t75" style="width:60pt;height:19.5pt" o:ole="">
            <v:imagedata r:id="rId173" o:title=""/>
          </v:shape>
          <o:OLEObject Type="Embed" ProgID="Equation.DSMT4" ShapeID="_x0000_i1105" DrawAspect="Content" ObjectID="_1638965127" r:id="rId174"/>
        </w:object>
      </w:r>
    </w:p>
    <w:p w14:paraId="12E0A41D" w14:textId="103CCC32" w:rsidR="00A92A14" w:rsidRPr="0048718A" w:rsidRDefault="00062EBC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2</w:t>
      </w:r>
      <w: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.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非线性预畸变校正，将数字滤波器设计指标转换为相应的过渡模拟滤波器指标。</w:t>
      </w:r>
    </w:p>
    <w:p w14:paraId="4F04BA4F" w14:textId="1C91094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设采样周期</w:t>
      </w:r>
      <w:r w:rsidR="00B1390E" w:rsidRPr="00B1390E">
        <w:rPr>
          <w:rFonts w:ascii="微软雅黑 Light" w:eastAsia="微软雅黑 Light" w:hAnsi="微软雅黑 Light" w:cs="Times New Roman"/>
          <w:color w:val="000000"/>
          <w:kern w:val="0"/>
          <w:position w:val="-4"/>
          <w:sz w:val="18"/>
          <w:szCs w:val="18"/>
        </w:rPr>
        <w:object w:dxaOrig="820" w:dyaOrig="260" w14:anchorId="60E5730B">
          <v:shape id="_x0000_i1106" type="#_x0000_t75" style="width:40.5pt;height:12.75pt" o:ole="">
            <v:imagedata r:id="rId175" o:title=""/>
          </v:shape>
          <o:OLEObject Type="Embed" ProgID="Equation.DSMT4" ShapeID="_x0000_i1106" DrawAspect="Content" ObjectID="_1638965128" r:id="rId176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由式（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6.2.23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）得到：</w:t>
      </w:r>
    </w:p>
    <w:p w14:paraId="036C575F" w14:textId="276AB498" w:rsidR="00A92A14" w:rsidRPr="0048718A" w:rsidRDefault="00B1390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B1390E">
        <w:rPr>
          <w:rFonts w:ascii="微软雅黑 Light" w:eastAsia="微软雅黑 Light" w:hAnsi="微软雅黑 Light" w:cs="Times New Roman"/>
          <w:color w:val="000000"/>
          <w:kern w:val="0"/>
          <w:position w:val="-14"/>
          <w:sz w:val="18"/>
          <w:szCs w:val="18"/>
        </w:rPr>
        <w:object w:dxaOrig="4860" w:dyaOrig="400" w14:anchorId="5D7B5A9D">
          <v:shape id="_x0000_i1107" type="#_x0000_t75" style="width:243pt;height:20.25pt" o:ole="">
            <v:imagedata r:id="rId177" o:title=""/>
          </v:shape>
          <o:OLEObject Type="Embed" ProgID="Equation.DSMT4" ShapeID="_x0000_i1107" DrawAspect="Content" ObjectID="_1638965129" r:id="rId178"/>
        </w:object>
      </w:r>
      <w:r w:rsidRPr="00B1390E">
        <w:rPr>
          <w:rFonts w:ascii="微软雅黑 Light" w:eastAsia="微软雅黑 Light" w:hAnsi="微软雅黑 Light" w:cs="Times New Roman" w:hint="eastAsia"/>
          <w:color w:val="000000"/>
          <w:kern w:val="0"/>
          <w:position w:val="-6"/>
          <w:sz w:val="18"/>
          <w:szCs w:val="18"/>
        </w:rPr>
        <w:object w:dxaOrig="900" w:dyaOrig="300" w14:anchorId="60502F45">
          <v:shape id="_x0000_i1108" type="#_x0000_t75" style="width:45.75pt;height:15pt" o:ole="">
            <v:imagedata r:id="rId179" o:title=""/>
          </v:shape>
          <o:OLEObject Type="Embed" ProgID="Equation.DSMT4" ShapeID="_x0000_i1108" DrawAspect="Content" ObjectID="_1638965130" r:id="rId180"/>
        </w:objec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</w:t>
      </w:r>
      <w:r w:rsidRPr="00B1390E">
        <w:rPr>
          <w:rFonts w:ascii="微软雅黑 Light" w:eastAsia="微软雅黑 Light" w:hAnsi="微软雅黑 Light" w:cs="Times New Roman" w:hint="eastAsia"/>
          <w:color w:val="000000"/>
          <w:kern w:val="0"/>
          <w:position w:val="-14"/>
          <w:sz w:val="18"/>
          <w:szCs w:val="18"/>
        </w:rPr>
        <w:object w:dxaOrig="1060" w:dyaOrig="400" w14:anchorId="7F325C07">
          <v:shape id="_x0000_i1109" type="#_x0000_t75" style="width:52.5pt;height:20.25pt" o:ole="">
            <v:imagedata r:id="rId181" o:title=""/>
          </v:shape>
          <o:OLEObject Type="Embed" ProgID="Equation.DSMT4" ShapeID="_x0000_i1109" DrawAspect="Content" ObjectID="_1638965131" r:id="rId182"/>
        </w:object>
      </w:r>
    </w:p>
    <w:p w14:paraId="6E6095D9" w14:textId="095634EA" w:rsidR="00A92A14" w:rsidRPr="0048718A" w:rsidRDefault="00B1390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B1390E">
        <w:rPr>
          <w:rFonts w:ascii="微软雅黑 Light" w:eastAsia="微软雅黑 Light" w:hAnsi="微软雅黑 Light" w:cs="Times New Roman"/>
          <w:color w:val="000000"/>
          <w:kern w:val="0"/>
          <w:position w:val="-12"/>
          <w:sz w:val="18"/>
          <w:szCs w:val="18"/>
        </w:rPr>
        <w:object w:dxaOrig="4800" w:dyaOrig="380" w14:anchorId="4A01834F">
          <v:shape id="_x0000_i1110" type="#_x0000_t75" style="width:240pt;height:19.5pt" o:ole="">
            <v:imagedata r:id="rId183" o:title=""/>
          </v:shape>
          <o:OLEObject Type="Embed" ProgID="Equation.DSMT4" ShapeID="_x0000_i1110" DrawAspect="Content" ObjectID="_1638965132" r:id="rId184"/>
        </w:object>
      </w:r>
      <w:r w:rsidRPr="00B1390E">
        <w:rPr>
          <w:rFonts w:ascii="微软雅黑 Light" w:eastAsia="微软雅黑 Light" w:hAnsi="微软雅黑 Light" w:cs="Times New Roman" w:hint="eastAsia"/>
          <w:color w:val="000000"/>
          <w:kern w:val="0"/>
          <w:position w:val="-6"/>
          <w:sz w:val="18"/>
          <w:szCs w:val="18"/>
        </w:rPr>
        <w:object w:dxaOrig="900" w:dyaOrig="300" w14:anchorId="371756D3">
          <v:shape id="_x0000_i1111" type="#_x0000_t75" style="width:45.75pt;height:15pt" o:ole="">
            <v:imagedata r:id="rId185" o:title=""/>
          </v:shape>
          <o:OLEObject Type="Embed" ProgID="Equation.DSMT4" ShapeID="_x0000_i1111" DrawAspect="Content" ObjectID="_1638965133" r:id="rId186"/>
        </w:objec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</w:t>
      </w:r>
      <w:r w:rsidRPr="00B1390E">
        <w:rPr>
          <w:rFonts w:ascii="微软雅黑 Light" w:eastAsia="微软雅黑 Light" w:hAnsi="微软雅黑 Light" w:cs="Times New Roman" w:hint="eastAsia"/>
          <w:color w:val="000000"/>
          <w:kern w:val="0"/>
          <w:position w:val="-12"/>
          <w:sz w:val="18"/>
          <w:szCs w:val="18"/>
        </w:rPr>
        <w:object w:dxaOrig="1200" w:dyaOrig="380" w14:anchorId="156AB06D">
          <v:shape id="_x0000_i1112" type="#_x0000_t75" style="width:60pt;height:19.5pt" o:ole="">
            <v:imagedata r:id="rId187" o:title=""/>
          </v:shape>
          <o:OLEObject Type="Embed" ProgID="Equation.DSMT4" ShapeID="_x0000_i1112" DrawAspect="Content" ObjectID="_1638965134" r:id="rId188"/>
        </w:object>
      </w:r>
    </w:p>
    <w:p w14:paraId="0A61AAD5" w14:textId="48C2F5AB" w:rsidR="00A92A14" w:rsidRPr="0048718A" w:rsidRDefault="00062EBC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3</w:t>
      </w:r>
      <w: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.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设计相应的过渡模拟滤波器</w:t>
      </w:r>
      <w:r w:rsidR="00B1390E" w:rsidRPr="00B1390E">
        <w:rPr>
          <w:rFonts w:ascii="微软雅黑 Light" w:eastAsia="微软雅黑 Light" w:hAnsi="微软雅黑 Light" w:cs="Times New Roman"/>
          <w:color w:val="000000"/>
          <w:kern w:val="0"/>
          <w:position w:val="-12"/>
          <w:sz w:val="18"/>
          <w:szCs w:val="18"/>
        </w:rPr>
        <w:object w:dxaOrig="600" w:dyaOrig="380" w14:anchorId="38FEFBEC">
          <v:shape id="_x0000_i1113" type="#_x0000_t75" style="width:30.75pt;height:18pt" o:ole="">
            <v:imagedata r:id="rId189" o:title="" croptop="8738f" cropbottom="6918f" cropright="-2085f"/>
          </v:shape>
          <o:OLEObject Type="Embed" ProgID="Equation.DSMT4" ShapeID="_x0000_i1113" DrawAspect="Content" ObjectID="_1638965135" r:id="rId190"/>
        </w:objec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。</w:t>
      </w:r>
    </w:p>
    <w:p w14:paraId="5FE370BD" w14:textId="6ECA1D2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根据单调下降要求，选择巴特沃思滤波器。并仿照例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6.2.2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计算出</w:t>
      </w:r>
      <w:r w:rsidR="00B1390E" w:rsidRPr="00B1390E">
        <w:rPr>
          <w:rFonts w:ascii="微软雅黑 Light" w:eastAsia="微软雅黑 Light" w:hAnsi="微软雅黑 Light" w:cs="Times New Roman"/>
          <w:color w:val="000000"/>
          <w:kern w:val="0"/>
          <w:position w:val="-4"/>
          <w:sz w:val="18"/>
          <w:szCs w:val="18"/>
        </w:rPr>
        <w:object w:dxaOrig="720" w:dyaOrig="260" w14:anchorId="29135AA9">
          <v:shape id="_x0000_i1114" type="#_x0000_t75" style="width:36.75pt;height:12.75pt" o:ole="">
            <v:imagedata r:id="rId191" o:title=""/>
          </v:shape>
          <o:OLEObject Type="Embed" ProgID="Equation.DSMT4" ShapeID="_x0000_i1114" DrawAspect="Content" ObjectID="_1638965136" r:id="rId192"/>
        </w:objec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,</w:t>
      </w:r>
    </w:p>
    <w:p w14:paraId="3368E7D0" w14:textId="66CBD8E2" w:rsidR="00A92A14" w:rsidRPr="0048718A" w:rsidRDefault="00B1390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B1390E">
        <w:rPr>
          <w:rFonts w:ascii="微软雅黑 Light" w:eastAsia="微软雅黑 Light" w:hAnsi="微软雅黑 Light" w:cs="Times New Roman"/>
          <w:color w:val="000000"/>
          <w:kern w:val="0"/>
          <w:position w:val="-12"/>
          <w:sz w:val="18"/>
          <w:szCs w:val="18"/>
        </w:rPr>
        <w:object w:dxaOrig="2520" w:dyaOrig="380" w14:anchorId="6689DBA3">
          <v:shape id="_x0000_i1115" type="#_x0000_t75" style="width:126pt;height:19.5pt" o:ole="">
            <v:imagedata r:id="rId193" o:title=""/>
          </v:shape>
          <o:OLEObject Type="Embed" ProgID="Equation.DSMT4" ShapeID="_x0000_i1115" DrawAspect="Content" ObjectID="_1638965137" r:id="rId194"/>
        </w:objec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。查表</w:t>
      </w:r>
      <w:r w:rsidR="00A92A14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6.1.1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得到归一化</w:t>
      </w:r>
      <w:r w:rsidR="00A979DD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1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阶巴特沃思模拟滤波器的系统函数为：</w:t>
      </w:r>
      <w:r w:rsidRPr="00B1390E">
        <w:rPr>
          <w:rFonts w:ascii="微软雅黑 Light" w:eastAsia="微软雅黑 Light" w:hAnsi="微软雅黑 Light" w:cs="Times New Roman"/>
          <w:color w:val="000000"/>
          <w:kern w:val="0"/>
          <w:position w:val="-26"/>
          <w:sz w:val="18"/>
          <w:szCs w:val="18"/>
        </w:rPr>
        <w:object w:dxaOrig="1620" w:dyaOrig="660" w14:anchorId="51BBD8AD">
          <v:shape id="_x0000_i1116" type="#_x0000_t75" style="width:81pt;height:33pt" o:ole="">
            <v:imagedata r:id="rId195" o:title=""/>
          </v:shape>
          <o:OLEObject Type="Embed" ProgID="Equation.DSMT4" ShapeID="_x0000_i1116" DrawAspect="Content" ObjectID="_1638965138" r:id="rId196"/>
        </w:objec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。去归一化得到：</w:t>
      </w:r>
    </w:p>
    <w:p w14:paraId="5A91F8A4" w14:textId="147F4F03" w:rsidR="00A92A14" w:rsidRPr="0048718A" w:rsidRDefault="00B1390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B1390E">
        <w:rPr>
          <w:rFonts w:ascii="微软雅黑 Light" w:eastAsia="微软雅黑 Light" w:hAnsi="微软雅黑 Light" w:cs="Times New Roman"/>
          <w:color w:val="000000"/>
          <w:kern w:val="0"/>
          <w:position w:val="-24"/>
          <w:sz w:val="18"/>
          <w:szCs w:val="18"/>
        </w:rPr>
        <w:object w:dxaOrig="3920" w:dyaOrig="639" w14:anchorId="2E74443C">
          <v:shape id="_x0000_i1117" type="#_x0000_t75" style="width:195.75pt;height:31.5pt" o:ole="">
            <v:imagedata r:id="rId197" o:title=""/>
          </v:shape>
          <o:OLEObject Type="Embed" ProgID="Equation.DSMT4" ShapeID="_x0000_i1117" DrawAspect="Content" ObjectID="_1638965139" r:id="rId198"/>
        </w:object>
      </w:r>
    </w:p>
    <w:p w14:paraId="2CFCA2DE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（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4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）用双线性变换法将模拟滤波器转换为数字滤波器，即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:</w:t>
      </w:r>
    </w:p>
    <w:p w14:paraId="7300D8B7" w14:textId="742C9672" w:rsidR="00A92A14" w:rsidRPr="0048718A" w:rsidRDefault="002D7A8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object w:dxaOrig="4840" w:dyaOrig="920" w14:anchorId="3D6A6E0A">
          <v:shape id="_x0000_i1118" type="#_x0000_t75" style="width:243pt;height:45.75pt" o:ole="">
            <v:imagedata r:id="rId199" o:title=""/>
          </v:shape>
          <o:OLEObject Type="Embed" ProgID="Equation.DSMT4" ShapeID="_x0000_i1118" DrawAspect="Content" ObjectID="_1638965140" r:id="rId200"/>
        </w:object>
      </w:r>
    </w:p>
    <w:p w14:paraId="0778A9A1" w14:textId="77777777" w:rsidR="00565B53" w:rsidRDefault="00565B53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0286DBEC" w14:textId="0C25213C" w:rsidR="00A92A14" w:rsidRPr="0048718A" w:rsidRDefault="00565B53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程序代码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：</w:t>
      </w:r>
    </w:p>
    <w:p w14:paraId="0AAF8E88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clear</w:t>
      </w:r>
    </w:p>
    <w:p w14:paraId="0BFBA7D1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clc</w:t>
      </w:r>
    </w:p>
    <w:p w14:paraId="5061AE12" w14:textId="488FC74D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T = </w:t>
      </w:r>
      <w:r w:rsidR="00E53045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0.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1;   </w:t>
      </w:r>
      <w:r w:rsidR="00E7249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7249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7249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7249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7249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周期</w:t>
      </w:r>
      <w:r w:rsidR="00E53045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0.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1s</w:t>
      </w:r>
    </w:p>
    <w:p w14:paraId="4E5FB91D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s = 1 / T;</w:t>
      </w:r>
    </w:p>
    <w:p w14:paraId="494D78E8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巴特沃斯滤波器的设计指标参数</w:t>
      </w:r>
    </w:p>
    <w:p w14:paraId="3C244149" w14:textId="03E52A05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Wp = 0.</w:t>
      </w:r>
      <w:r w:rsidR="00EA5795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1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* pi / (fs/2);</w:t>
      </w:r>
    </w:p>
    <w:p w14:paraId="55E961AA" w14:textId="71C33B89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Ws = 0.3 * pi / (fs/2);</w:t>
      </w:r>
    </w:p>
    <w:p w14:paraId="75548FEB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Rp = 1;</w:t>
      </w:r>
    </w:p>
    <w:p w14:paraId="4822306B" w14:textId="526B92A2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Rs = 1</w:t>
      </w:r>
      <w:r w:rsidR="0016692A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2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;</w:t>
      </w:r>
    </w:p>
    <w:p w14:paraId="62A8510F" w14:textId="593B430C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[n,Wc] = buttord(Wp,Ws,Rp,Rs);  </w:t>
      </w:r>
      <w:r w:rsidR="00E7249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计算滤波器的阶数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和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3dB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截止频率</w:t>
      </w:r>
    </w:p>
    <w:p w14:paraId="6E3AA4A2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脉冲响应不变法</w:t>
      </w:r>
    </w:p>
    <w:p w14:paraId="5ACAC22D" w14:textId="098BF4CE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lastRenderedPageBreak/>
        <w:t xml:space="preserve">[B,A] = butter(n,Wc,'s');  </w:t>
      </w:r>
      <w:r w:rsidR="00E7249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7249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7249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计算相应的模拟滤波器的系统函数</w:t>
      </w:r>
    </w:p>
    <w:p w14:paraId="2F8824C5" w14:textId="6CDD9319" w:rsidR="00A92A14" w:rsidRPr="0048718A" w:rsidRDefault="00A92A14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[Bz,Az] = impinvar(B,A);</w:t>
      </w:r>
      <w:r w:rsidR="003A01B0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7249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7249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用脉冲响应不变法将模拟滤波器转换为数字滤波器</w:t>
      </w:r>
      <w:r w:rsidR="003A01B0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H(</w:t>
      </w:r>
      <w:r w:rsidR="003A01B0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)</w:t>
      </w:r>
      <w:r w:rsidR="003A01B0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&gt;</w:t>
      </w:r>
      <w:r w:rsidR="003A01B0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&gt;H(z) </w:t>
      </w:r>
    </w:p>
    <w:p w14:paraId="14F76D0A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igure(1)</w:t>
      </w:r>
    </w:p>
    <w:p w14:paraId="731ED971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reqz(Bz,Az,1024,fs)</w:t>
      </w:r>
    </w:p>
    <w:p w14:paraId="778D1B65" w14:textId="0155EAA5" w:rsidR="00A92A14" w:rsidRPr="0048718A" w:rsidRDefault="00A92A14" w:rsidP="00C96BBC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title('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脉冲响应不变法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')</w:t>
      </w:r>
    </w:p>
    <w:p w14:paraId="3EA0AC6F" w14:textId="6ABDDCA2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双线法</w:t>
      </w:r>
    </w:p>
    <w:p w14:paraId="71887521" w14:textId="74D7E719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[</w:t>
      </w:r>
      <w:r w:rsidR="00DE148C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A</w:t>
      </w:r>
      <w:r w:rsidR="00DE148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,B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] = butter(n,Wc);</w:t>
      </w:r>
    </w:p>
    <w:p w14:paraId="1B026914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igure(2)</w:t>
      </w:r>
    </w:p>
    <w:p w14:paraId="4685E1EE" w14:textId="19D870BC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reqz(</w:t>
      </w:r>
      <w:r w:rsidR="00DE148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,B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,1024,fs)</w:t>
      </w:r>
    </w:p>
    <w:p w14:paraId="1939541C" w14:textId="1650FC1C" w:rsidR="00A92A14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title('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双线法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')</w:t>
      </w:r>
    </w:p>
    <w:p w14:paraId="3BE47ED6" w14:textId="47E2A837" w:rsidR="00565B53" w:rsidRDefault="00565B53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5D5C22F7" w14:textId="729D86D2" w:rsidR="00565B53" w:rsidRPr="0048718A" w:rsidRDefault="00565B53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运行结果：</w:t>
      </w:r>
    </w:p>
    <w:p w14:paraId="4EA093E0" w14:textId="77777777" w:rsidR="00C96BBC" w:rsidRPr="0048718A" w:rsidRDefault="00C96BBC" w:rsidP="00C96BBC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noProof/>
          <w:color w:val="000000"/>
          <w:kern w:val="0"/>
          <w:sz w:val="18"/>
          <w:szCs w:val="18"/>
        </w:rPr>
        <w:drawing>
          <wp:inline distT="0" distB="0" distL="0" distR="0" wp14:anchorId="0053E8C6" wp14:editId="6F779AF9">
            <wp:extent cx="3803072" cy="2879198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 rotWithShape="1"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1065" b="20378"/>
                    <a:stretch/>
                  </pic:blipFill>
                  <pic:spPr bwMode="auto">
                    <a:xfrm>
                      <a:off x="0" y="0"/>
                      <a:ext cx="3815174" cy="288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032B4C" w14:textId="51839D9F" w:rsidR="00DE148C" w:rsidRDefault="00C96BBC" w:rsidP="00761D1E">
      <w:pPr>
        <w:jc w:val="center"/>
        <w:rPr>
          <w:rFonts w:ascii="Courier New" w:hAnsi="Courier New" w:cs="Courier New"/>
          <w:noProof/>
          <w:color w:val="000000"/>
          <w:kern w:val="0"/>
          <w:sz w:val="20"/>
          <w:szCs w:val="20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图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2-1 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滤波器的幅频相频特性（脉冲响应不变法）</w:t>
      </w:r>
    </w:p>
    <w:p w14:paraId="475C782F" w14:textId="4A9B4DC4" w:rsidR="00A92A14" w:rsidRPr="00126ABE" w:rsidRDefault="00DE148C" w:rsidP="00761D1E">
      <w:pPr>
        <w:jc w:val="center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E148C">
        <w:rPr>
          <w:rFonts w:ascii="Courier New" w:hAnsi="Courier New" w:cs="Courier New"/>
          <w:noProof/>
          <w:color w:val="000000"/>
          <w:kern w:val="0"/>
          <w:sz w:val="20"/>
          <w:szCs w:val="20"/>
        </w:rPr>
        <w:drawing>
          <wp:inline distT="0" distB="0" distL="0" distR="0" wp14:anchorId="0F4B2591" wp14:editId="1D072B4A">
            <wp:extent cx="3706091" cy="2928269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 rotWithShape="1"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5530" b="21603"/>
                    <a:stretch/>
                  </pic:blipFill>
                  <pic:spPr bwMode="auto">
                    <a:xfrm>
                      <a:off x="0" y="0"/>
                      <a:ext cx="3709126" cy="2930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D6FE72" w14:textId="44E478CC" w:rsidR="00DE148C" w:rsidRPr="0096604A" w:rsidRDefault="00A92A14" w:rsidP="0096604A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图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2-2 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滤波器的幅频特性（双线法）</w:t>
      </w:r>
    </w:p>
    <w:p w14:paraId="39994D00" w14:textId="3382DB60" w:rsidR="00A92A14" w:rsidRPr="00E842C0" w:rsidRDefault="00A92A14" w:rsidP="00E842C0">
      <w:pPr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lastRenderedPageBreak/>
        <w:t>4</w:t>
      </w:r>
      <w:r w:rsidR="00062EBC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.</w: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对上述两种方法所求结果进行分析、比较</w:t>
      </w:r>
    </w:p>
    <w:p w14:paraId="492BC32E" w14:textId="59B262A1" w:rsidR="00A92A14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答：设计两种滤波器结果如下图所示，从图可知：</w:t>
      </w:r>
      <w:r w:rsidRPr="001014E6">
        <w:rPr>
          <w:rFonts w:ascii="微软雅黑 Light" w:eastAsia="微软雅黑 Light" w:hAnsi="微软雅黑 Light" w:cs="Times New Roman" w:hint="eastAsia"/>
          <w:b/>
          <w:bCs/>
          <w:color w:val="000000"/>
          <w:kern w:val="0"/>
          <w:sz w:val="18"/>
          <w:szCs w:val="18"/>
        </w:rPr>
        <w:t>脉冲响应数字滤波器容易出现频谱混叠失真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并且其不能设计数字</w:t>
      </w:r>
      <w:r w:rsidRPr="001014E6">
        <w:rPr>
          <w:rFonts w:ascii="微软雅黑 Light" w:eastAsia="微软雅黑 Light" w:hAnsi="微软雅黑 Light" w:cs="Times New Roman" w:hint="eastAsia"/>
          <w:b/>
          <w:bCs/>
          <w:color w:val="000000"/>
          <w:kern w:val="0"/>
          <w:sz w:val="18"/>
          <w:szCs w:val="18"/>
        </w:rPr>
        <w:t>高通或者带阻滤波器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。而双线性变换法没有频谱混叠现象，并可以设计数字高通滤波器以及带阻滤波器。在实际应用之中，</w:t>
      </w:r>
      <w:r w:rsidRPr="001014E6">
        <w:rPr>
          <w:rFonts w:ascii="微软雅黑 Light" w:eastAsia="微软雅黑 Light" w:hAnsi="微软雅黑 Light" w:cs="Times New Roman" w:hint="eastAsia"/>
          <w:b/>
          <w:bCs/>
          <w:color w:val="000000"/>
          <w:kern w:val="0"/>
          <w:sz w:val="18"/>
          <w:szCs w:val="18"/>
        </w:rPr>
        <w:t>一般选用双线性变换法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设计数字滤波器。</w:t>
      </w:r>
    </w:p>
    <w:p w14:paraId="2B7E9E12" w14:textId="77777777" w:rsidR="00DB0170" w:rsidRPr="0048718A" w:rsidRDefault="00DB0170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2AA7D76C" w14:textId="77777777" w:rsidR="00A92A14" w:rsidRPr="00126ABE" w:rsidRDefault="00A92A14" w:rsidP="00761D1E">
      <w:pPr>
        <w:jc w:val="center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126ABE">
        <w:rPr>
          <w:rFonts w:ascii="Courier New" w:hAnsi="Courier New" w:cs="Courier New"/>
          <w:color w:val="000000"/>
          <w:kern w:val="0"/>
          <w:sz w:val="20"/>
          <w:szCs w:val="20"/>
        </w:rPr>
        <w:br w:type="page"/>
      </w:r>
    </w:p>
    <w:p w14:paraId="04001D1C" w14:textId="38E0CB0C" w:rsidR="00A92A14" w:rsidRPr="00814B2B" w:rsidRDefault="00A92A14" w:rsidP="007063F4">
      <w:pPr>
        <w:pStyle w:val="a8"/>
        <w:pageBreakBefore/>
        <w:rPr>
          <w:sz w:val="48"/>
          <w:szCs w:val="48"/>
        </w:rPr>
      </w:pPr>
      <w:bookmarkStart w:id="4" w:name="_Toc26889344"/>
      <w:bookmarkStart w:id="5" w:name="_Hlk24562511"/>
      <w:r w:rsidRPr="00D71B30">
        <w:rPr>
          <w:rFonts w:hint="eastAsia"/>
        </w:rPr>
        <w:lastRenderedPageBreak/>
        <w:t>作业三</w:t>
      </w:r>
      <w:r w:rsidR="00814B2B">
        <w:rPr>
          <w:rFonts w:ascii="微软雅黑" w:eastAsia="微软雅黑" w:hAnsi="微软雅黑" w:cs="Calibri" w:hint="eastAsia"/>
          <w:sz w:val="40"/>
          <w:szCs w:val="40"/>
        </w:rPr>
        <w:t>：</w:t>
      </w:r>
      <w:r w:rsidR="00814B2B" w:rsidRPr="00BD1972">
        <w:rPr>
          <w:rFonts w:ascii="Calibri" w:hAnsi="Calibri" w:cs="Calibri"/>
          <w:sz w:val="36"/>
          <w:szCs w:val="36"/>
        </w:rPr>
        <w:t>FIR</w:t>
      </w:r>
      <w:r w:rsidR="00814B2B" w:rsidRPr="00BD1972">
        <w:rPr>
          <w:rFonts w:ascii="Calibri" w:hAnsi="Calibri" w:cs="Calibri" w:hint="eastAsia"/>
          <w:sz w:val="36"/>
          <w:szCs w:val="36"/>
        </w:rPr>
        <w:t>数字滤波器设计：窗函数法（直接法）</w:t>
      </w:r>
      <w:bookmarkEnd w:id="4"/>
    </w:p>
    <w:p w14:paraId="13696A9B" w14:textId="55868962" w:rsidR="00A92A14" w:rsidRPr="00E842C0" w:rsidRDefault="00A92A14" w:rsidP="00E842C0">
      <w:pPr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1对模拟信号进行低通滤波处理，要求通带</w:t>
      </w:r>
      <w:r w:rsidR="001D153E" w:rsidRPr="001D153E">
        <w:rPr>
          <w:rFonts w:ascii="微软雅黑 Light" w:eastAsia="微软雅黑 Light" w:hAnsi="微软雅黑 Light" w:cs="华文行楷" w:hint="eastAsia"/>
          <w:b/>
          <w:bCs/>
          <w:position w:val="-6"/>
          <w:sz w:val="22"/>
          <w:szCs w:val="22"/>
        </w:rPr>
        <w:object w:dxaOrig="740" w:dyaOrig="279" w14:anchorId="0D8E92D0">
          <v:shape id="_x0000_i1119" type="#_x0000_t75" style="width:37.5pt;height:14.25pt" o:ole="">
            <v:imagedata r:id="rId203" o:title=""/>
          </v:shape>
          <o:OLEObject Type="Embed" ProgID="Equation.DSMT4" ShapeID="_x0000_i1119" DrawAspect="Content" ObjectID="_1638965141" r:id="rId204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，阻带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760" w:dyaOrig="260" w14:anchorId="51AAB81D">
          <v:shape id="_x0000_i1120" type="#_x0000_t75" style="width:37.5pt;height:13.5pt" o:ole="">
            <v:imagedata r:id="rId205" o:title=""/>
          </v:shape>
          <o:OLEObject Type="Embed" ProgID="Equation.DSMT4" ShapeID="_x0000_i1120" DrawAspect="Content" ObjectID="_1638965142" r:id="rId206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上衰减大于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6"/>
          <w:sz w:val="22"/>
          <w:szCs w:val="22"/>
        </w:rPr>
        <w:object w:dxaOrig="580" w:dyaOrig="279" w14:anchorId="1D661D42">
          <v:shape id="_x0000_i1121" type="#_x0000_t75" style="width:28.5pt;height:13.5pt" o:ole="">
            <v:imagedata r:id="rId207" o:title=""/>
          </v:shape>
          <o:OLEObject Type="Embed" ProgID="Equation.DSMT4" ShapeID="_x0000_i1121" DrawAspect="Content" ObjectID="_1638965143" r:id="rId208"/>
        </w:object>
      </w:r>
      <w:r w:rsidR="009B5FD7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，</w: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采样频率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12"/>
          <w:sz w:val="22"/>
          <w:szCs w:val="22"/>
        </w:rPr>
        <w:object w:dxaOrig="1219" w:dyaOrig="360" w14:anchorId="6B8BCEB2">
          <v:shape id="_x0000_i1122" type="#_x0000_t75" style="width:61.5pt;height:18pt" o:ole="">
            <v:imagedata r:id="rId209" o:title=""/>
          </v:shape>
          <o:OLEObject Type="Embed" ProgID="Equation.DSMT4" ShapeID="_x0000_i1122" DrawAspect="Content" ObjectID="_1638965144" r:id="rId210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。用窗函数法设计满足要求的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480" w:dyaOrig="260" w14:anchorId="6D8562A5">
          <v:shape id="_x0000_i1123" type="#_x0000_t75" style="width:24.75pt;height:13.5pt" o:ole="">
            <v:imagedata r:id="rId211" o:title=""/>
          </v:shape>
          <o:OLEObject Type="Embed" ProgID="Equation.DSMT4" ShapeID="_x0000_i1123" DrawAspect="Content" ObjectID="_1638965145" r:id="rId212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数字</w:t>
      </w:r>
      <w:r w:rsidR="009B5FD7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低通</w: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滤波器，求出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8"/>
          <w:sz w:val="22"/>
          <w:szCs w:val="22"/>
        </w:rPr>
        <w:object w:dxaOrig="499" w:dyaOrig="320" w14:anchorId="31264802">
          <v:shape id="_x0000_i1124" type="#_x0000_t75" style="width:25.5pt;height:16.5pt" o:ole="">
            <v:imagedata r:id="rId213" o:title=""/>
          </v:shape>
          <o:OLEObject Type="Embed" ProgID="Equation.DSMT4" ShapeID="_x0000_i1124" DrawAspect="Content" ObjectID="_1638965146" r:id="rId214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，并画出损耗函数曲线和相频特性曲线。</w:t>
      </w:r>
    </w:p>
    <w:p w14:paraId="53F36398" w14:textId="77777777" w:rsidR="00062EBC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解：</w:t>
      </w:r>
    </w:p>
    <w:p w14:paraId="4E2B6EF6" w14:textId="09A9D8EB" w:rsidR="00A92A14" w:rsidRPr="0048718A" w:rsidRDefault="00062EBC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1</w:t>
      </w:r>
      <w: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.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确定相应的数字滤波器指标：</w:t>
      </w:r>
    </w:p>
    <w:p w14:paraId="734CA51C" w14:textId="172AAB8F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通带截止频率为：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="00DC205A" w:rsidRPr="00DC205A">
        <w:rPr>
          <w:rFonts w:ascii="微软雅黑 Light" w:eastAsia="微软雅黑 Light" w:hAnsi="微软雅黑 Light" w:cs="Times New Roman"/>
          <w:color w:val="000000"/>
          <w:kern w:val="0"/>
          <w:position w:val="-14"/>
          <w:sz w:val="18"/>
          <w:szCs w:val="18"/>
        </w:rPr>
        <w:object w:dxaOrig="4200" w:dyaOrig="380" w14:anchorId="24A53624">
          <v:shape id="_x0000_i1125" type="#_x0000_t75" style="width:210pt;height:19.5pt" o:ole="">
            <v:imagedata r:id="rId215" o:title=""/>
          </v:shape>
          <o:OLEObject Type="Embed" ProgID="Equation.DSMT4" ShapeID="_x0000_i1125" DrawAspect="Content" ObjectID="_1638965147" r:id="rId216"/>
        </w:object>
      </w:r>
    </w:p>
    <w:p w14:paraId="5E6729E4" w14:textId="57A2AB3E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阻带截止频率为：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="00DC205A" w:rsidRPr="00DC205A">
        <w:rPr>
          <w:rFonts w:ascii="微软雅黑 Light" w:eastAsia="微软雅黑 Light" w:hAnsi="微软雅黑 Light" w:cs="Times New Roman"/>
          <w:color w:val="000000"/>
          <w:kern w:val="0"/>
          <w:position w:val="-12"/>
          <w:sz w:val="18"/>
          <w:szCs w:val="18"/>
        </w:rPr>
        <w:object w:dxaOrig="4540" w:dyaOrig="360" w14:anchorId="711ACC81">
          <v:shape id="_x0000_i1126" type="#_x0000_t75" style="width:227.25pt;height:18pt" o:ole="">
            <v:imagedata r:id="rId217" o:title=""/>
          </v:shape>
          <o:OLEObject Type="Embed" ProgID="Equation.DSMT4" ShapeID="_x0000_i1126" DrawAspect="Content" ObjectID="_1638965148" r:id="rId218"/>
        </w:object>
      </w:r>
    </w:p>
    <w:p w14:paraId="36BF0072" w14:textId="1EF13400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阻带最小衰减为：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="00DC205A" w:rsidRPr="00DC205A">
        <w:rPr>
          <w:rFonts w:ascii="微软雅黑 Light" w:eastAsia="微软雅黑 Light" w:hAnsi="微软雅黑 Light" w:cs="Times New Roman"/>
          <w:color w:val="000000"/>
          <w:kern w:val="0"/>
          <w:position w:val="-12"/>
          <w:sz w:val="18"/>
          <w:szCs w:val="18"/>
        </w:rPr>
        <w:object w:dxaOrig="1060" w:dyaOrig="360" w14:anchorId="2C24715E">
          <v:shape id="_x0000_i1127" type="#_x0000_t75" style="width:52.5pt;height:18pt" o:ole="">
            <v:imagedata r:id="rId219" o:title=""/>
          </v:shape>
          <o:OLEObject Type="Embed" ProgID="Equation.DSMT4" ShapeID="_x0000_i1127" DrawAspect="Content" ObjectID="_1638965149" r:id="rId220"/>
        </w:object>
      </w:r>
    </w:p>
    <w:p w14:paraId="5880EF7A" w14:textId="1438A54A" w:rsidR="00A92A14" w:rsidRPr="0048718A" w:rsidRDefault="00062EBC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2</w:t>
      </w:r>
      <w: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.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用窗函数法设计</w:t>
      </w:r>
      <w:r w:rsidR="00A92A14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IR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数字低通滤波器，选择</w:t>
      </w:r>
      <w:r w:rsidR="00926792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布莱克曼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窗。根据式（</w:t>
      </w:r>
      <w:r w:rsidR="00A92A14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7.2.</w:t>
      </w:r>
      <w:r w:rsidR="00D6382C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17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）计算</w:t>
      </w:r>
      <w:r w:rsidR="00926792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布莱克曼窗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的控制参数为：</w:t>
      </w:r>
    </w:p>
    <w:p w14:paraId="510AC374" w14:textId="51AB4DA7" w:rsidR="00A92A14" w:rsidRDefault="00DC205A" w:rsidP="00DC205A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DC205A">
        <w:rPr>
          <w:rFonts w:ascii="微软雅黑 Light" w:eastAsia="微软雅黑 Light" w:hAnsi="微软雅黑 Light" w:cs="Times New Roman"/>
          <w:color w:val="000000"/>
          <w:kern w:val="0"/>
          <w:position w:val="-12"/>
          <w:sz w:val="18"/>
          <w:szCs w:val="18"/>
        </w:rPr>
        <w:object w:dxaOrig="6300" w:dyaOrig="360" w14:anchorId="0D1DEA69">
          <v:shape id="_x0000_i1128" type="#_x0000_t75" style="width:316.5pt;height:18pt" o:ole="">
            <v:imagedata r:id="rId221" o:title=""/>
          </v:shape>
          <o:OLEObject Type="Embed" ProgID="Equation.DSMT4" ShapeID="_x0000_i1128" DrawAspect="Content" ObjectID="_1638965150" r:id="rId222"/>
        </w:object>
      </w:r>
    </w:p>
    <w:p w14:paraId="33CEF1B6" w14:textId="77777777" w:rsidR="00502035" w:rsidRPr="0048718A" w:rsidRDefault="00502035" w:rsidP="00DC205A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24F90F76" w14:textId="6EB469D8" w:rsidR="00A92A14" w:rsidRPr="0048718A" w:rsidRDefault="0018219C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程序代码：</w:t>
      </w:r>
    </w:p>
    <w:p w14:paraId="01D2DEF0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clear</w:t>
      </w:r>
    </w:p>
    <w:p w14:paraId="11BF5217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clc</w:t>
      </w:r>
    </w:p>
    <w:p w14:paraId="73BCF8F9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wp = 0.4 * pi;</w:t>
      </w:r>
    </w:p>
    <w:p w14:paraId="33A85747" w14:textId="56083763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ws = 0.</w:t>
      </w:r>
      <w:r w:rsidR="00DA7719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096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* pi;</w:t>
      </w:r>
    </w:p>
    <w:p w14:paraId="5C290B25" w14:textId="37424700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rs = </w:t>
      </w:r>
      <w:r w:rsidR="00DA7719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6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5;</w:t>
      </w:r>
    </w:p>
    <w:p w14:paraId="2D9D67CE" w14:textId="020D9AD6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DB =</w:t>
      </w:r>
      <w:r w:rsidR="00E7685F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bs(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ws </w:t>
      </w:r>
      <w:r w:rsidR="00E7685F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–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wp</w:t>
      </w:r>
      <w:r w:rsidR="00E7685F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)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;  </w:t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计算过渡带宽度</w:t>
      </w:r>
    </w:p>
    <w:p w14:paraId="5216E244" w14:textId="2C92158C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M = </w:t>
      </w:r>
      <w:r w:rsidR="007B033D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ceil(</w:t>
      </w:r>
      <w:r w:rsidR="00087759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12</w:t>
      </w:r>
      <w:r w:rsidR="00087759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*</w:t>
      </w:r>
      <w:r w:rsidR="00087759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pi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/ DB</w:t>
      </w:r>
      <w:r w:rsidR="007B033D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)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;  </w:t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计算</w:t>
      </w:r>
      <w:r w:rsidR="00926792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布莱克曼窗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所需阶数</w:t>
      </w:r>
      <w:r w:rsidR="007B033D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 xml:space="preserve"> </w:t>
      </w:r>
      <w:r w:rsidR="001F5888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向上取整</w:t>
      </w:r>
    </w:p>
    <w:p w14:paraId="29F95655" w14:textId="7B5D10E4" w:rsidR="007B033D" w:rsidRPr="0048718A" w:rsidRDefault="007B033D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N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=M+mod(M+1,2);  </w:t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="001F5888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取余数，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确保h</w:t>
      </w:r>
      <w:r w:rsidR="001F5888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（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</w:t>
      </w:r>
      <w:r w:rsidR="001F5888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）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长度N为奇数</w:t>
      </w:r>
    </w:p>
    <w:p w14:paraId="52F32A89" w14:textId="7BB0BC72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wc = (wp + ws)/ 2 / pi;  </w:t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计算理想低通滤波器通带截止频率</w:t>
      </w:r>
    </w:p>
    <w:p w14:paraId="55B3AFD2" w14:textId="463A4D76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hn = fir</w:t>
      </w:r>
      <w:r w:rsidR="00087759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1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(</w:t>
      </w:r>
      <w:r w:rsidR="00E7685F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,wc,</w:t>
      </w:r>
      <w:r w:rsidR="007B033D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’low’,</w:t>
      </w:r>
      <w:r w:rsidR="00087759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blackman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(</w:t>
      </w:r>
      <w:r w:rsidR="00E7685F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));  </w:t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调用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ir</w:t>
      </w:r>
      <w:r w:rsidR="00087759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1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计算低通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IRDF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的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h(n)</w:t>
      </w:r>
    </w:p>
    <w:p w14:paraId="696CF443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13E39A8A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波形图</w:t>
      </w:r>
    </w:p>
    <w:p w14:paraId="1DAC5EB3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igure(1)</w:t>
      </w:r>
    </w:p>
    <w:p w14:paraId="78B9C633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tem(hn);</w:t>
      </w:r>
    </w:p>
    <w:p w14:paraId="09F5962E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xlabel('n');</w:t>
      </w:r>
    </w:p>
    <w:p w14:paraId="2D8F1BBC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ylabel('h(n)');</w:t>
      </w:r>
    </w:p>
    <w:p w14:paraId="6627B78A" w14:textId="1547CD25" w:rsidR="00A92A14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title('h(n)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波形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');</w:t>
      </w:r>
    </w:p>
    <w:p w14:paraId="7E95C5C6" w14:textId="77777777" w:rsidR="00863EB3" w:rsidRPr="0048718A" w:rsidRDefault="00863EB3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218A6B57" w14:textId="7D7FCEE7" w:rsidR="00DB5643" w:rsidRPr="0048718A" w:rsidRDefault="00DB5643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%损耗曲线与相频曲线</w:t>
      </w:r>
    </w:p>
    <w:p w14:paraId="12AEF3D4" w14:textId="1D395587" w:rsidR="003A6EC8" w:rsidRPr="0048718A" w:rsidRDefault="003A6EC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igure(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2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)</w:t>
      </w:r>
    </w:p>
    <w:p w14:paraId="5CCCC1BD" w14:textId="77777777" w:rsidR="003A6EC8" w:rsidRPr="0048718A" w:rsidRDefault="003A6EC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reqz(hn,1,512)</w:t>
      </w:r>
    </w:p>
    <w:p w14:paraId="721E6005" w14:textId="4DD23EDD" w:rsidR="00C96BBC" w:rsidRDefault="0018219C" w:rsidP="0018219C">
      <w:pPr>
        <w:rPr>
          <w:rFonts w:ascii="Courier New" w:hAnsi="Courier New" w:cs="Courier New"/>
          <w:noProof/>
          <w:color w:val="000000"/>
          <w:kern w:val="0"/>
          <w:sz w:val="20"/>
          <w:szCs w:val="20"/>
        </w:rPr>
      </w:pP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lastRenderedPageBreak/>
        <w:t>运行结果：</w:t>
      </w:r>
    </w:p>
    <w:p w14:paraId="1CB90479" w14:textId="5102C3CD" w:rsidR="00A92A14" w:rsidRPr="00126ABE" w:rsidRDefault="00C96BBC" w:rsidP="00761D1E">
      <w:pPr>
        <w:jc w:val="center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C96BBC">
        <w:rPr>
          <w:rFonts w:ascii="Courier New" w:hAnsi="Courier New" w:cs="Courier New"/>
          <w:noProof/>
          <w:color w:val="000000"/>
          <w:kern w:val="0"/>
          <w:sz w:val="20"/>
          <w:szCs w:val="20"/>
        </w:rPr>
        <w:drawing>
          <wp:inline distT="0" distB="0" distL="0" distR="0" wp14:anchorId="2E4847B0" wp14:editId="1A2D691A">
            <wp:extent cx="4506328" cy="33909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 rotWithShape="1"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408" b="20203"/>
                    <a:stretch/>
                  </pic:blipFill>
                  <pic:spPr bwMode="auto">
                    <a:xfrm>
                      <a:off x="0" y="0"/>
                      <a:ext cx="4509007" cy="3392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7DBF46" w14:textId="125683C6" w:rsidR="00C96BBC" w:rsidRPr="0048718A" w:rsidRDefault="00A92A14" w:rsidP="00C96BBC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图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3-1 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波形图</w:t>
      </w:r>
    </w:p>
    <w:p w14:paraId="6A754834" w14:textId="6430C18A" w:rsidR="00A92A14" w:rsidRPr="0048718A" w:rsidRDefault="00C96BBC" w:rsidP="003A6EC8">
      <w:pPr>
        <w:autoSpaceDE w:val="0"/>
        <w:autoSpaceDN w:val="0"/>
        <w:adjustRightInd w:val="0"/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noProof/>
          <w:color w:val="000000"/>
          <w:kern w:val="0"/>
          <w:sz w:val="18"/>
          <w:szCs w:val="18"/>
        </w:rPr>
        <w:drawing>
          <wp:inline distT="0" distB="0" distL="0" distR="0" wp14:anchorId="1AA2BE4B" wp14:editId="41B66E9A">
            <wp:extent cx="4538991" cy="359664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 rotWithShape="1"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086" b="19853"/>
                    <a:stretch/>
                  </pic:blipFill>
                  <pic:spPr bwMode="auto">
                    <a:xfrm>
                      <a:off x="0" y="0"/>
                      <a:ext cx="4542416" cy="3599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BE743C" w14:textId="5EA2EA79" w:rsidR="00A92A14" w:rsidRPr="0048718A" w:rsidRDefault="00A92A14" w:rsidP="00761D1E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图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3-</w:t>
      </w:r>
      <w:r w:rsidR="003A6EC8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2</w:t>
      </w:r>
      <w:r w:rsidR="00EF7E33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损耗曲线</w:t>
      </w:r>
      <w:r w:rsidR="00F36889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与相</w:t>
      </w:r>
      <w:r w:rsidR="00EF7E33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频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特性曲线</w:t>
      </w:r>
    </w:p>
    <w:p w14:paraId="018198B5" w14:textId="77777777" w:rsidR="00F059E0" w:rsidRPr="00F36889" w:rsidRDefault="00F059E0" w:rsidP="00761D1E">
      <w:pPr>
        <w:jc w:val="center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14:paraId="047E0921" w14:textId="25549545" w:rsidR="00A92A14" w:rsidRPr="00BD1972" w:rsidRDefault="00A92A14" w:rsidP="007063F4">
      <w:pPr>
        <w:pStyle w:val="a8"/>
        <w:pageBreakBefore/>
        <w:rPr>
          <w:rFonts w:ascii="Calibri" w:hAnsi="Calibri" w:cs="Calibri"/>
          <w:sz w:val="36"/>
          <w:szCs w:val="36"/>
        </w:rPr>
      </w:pPr>
      <w:bookmarkStart w:id="6" w:name="_Toc26889345"/>
      <w:bookmarkStart w:id="7" w:name="_Hlk24572106"/>
      <w:bookmarkEnd w:id="5"/>
      <w:r w:rsidRPr="00D71B30">
        <w:rPr>
          <w:rFonts w:hint="eastAsia"/>
        </w:rPr>
        <w:lastRenderedPageBreak/>
        <w:t>作业四</w:t>
      </w:r>
      <w:r w:rsidR="00814B2B">
        <w:rPr>
          <w:rFonts w:hint="eastAsia"/>
        </w:rPr>
        <w:t>：</w:t>
      </w:r>
      <w:r w:rsidR="00814B2B" w:rsidRPr="00BD1972">
        <w:rPr>
          <w:rFonts w:ascii="Calibri" w:hAnsi="Calibri" w:cs="Calibri" w:hint="eastAsia"/>
          <w:sz w:val="36"/>
          <w:szCs w:val="36"/>
        </w:rPr>
        <w:t>功率谱估计方法</w:t>
      </w:r>
      <w:r w:rsidR="00814B2B" w:rsidRPr="00BD1972">
        <w:rPr>
          <w:rFonts w:ascii="Calibri" w:hAnsi="Calibri" w:cs="Calibri" w:hint="eastAsia"/>
          <w:sz w:val="36"/>
          <w:szCs w:val="36"/>
        </w:rPr>
        <w:t>FFT</w:t>
      </w:r>
      <w:r w:rsidR="007F749A" w:rsidRPr="00BD1972">
        <w:rPr>
          <w:rFonts w:ascii="Calibri" w:hAnsi="Calibri" w:cs="Calibri"/>
          <w:sz w:val="36"/>
          <w:szCs w:val="36"/>
        </w:rPr>
        <w:t xml:space="preserve"> </w:t>
      </w:r>
      <w:r w:rsidR="00814B2B" w:rsidRPr="00BD1972">
        <w:rPr>
          <w:rFonts w:ascii="Calibri" w:hAnsi="Calibri" w:cs="Calibri" w:hint="eastAsia"/>
          <w:sz w:val="36"/>
          <w:szCs w:val="36"/>
        </w:rPr>
        <w:t>BT</w:t>
      </w:r>
      <w:r w:rsidR="00814B2B" w:rsidRPr="00BD1972">
        <w:rPr>
          <w:rFonts w:ascii="Calibri" w:hAnsi="Calibri" w:cs="Calibri" w:hint="eastAsia"/>
          <w:sz w:val="36"/>
          <w:szCs w:val="36"/>
        </w:rPr>
        <w:t>法</w:t>
      </w:r>
      <w:r w:rsidR="007F749A" w:rsidRPr="00BD1972">
        <w:rPr>
          <w:rFonts w:ascii="Calibri" w:hAnsi="Calibri" w:cs="Calibri" w:hint="eastAsia"/>
          <w:sz w:val="36"/>
          <w:szCs w:val="36"/>
        </w:rPr>
        <w:t>（经典法）</w:t>
      </w:r>
      <w:r w:rsidR="00814B2B" w:rsidRPr="00BD1972">
        <w:rPr>
          <w:rFonts w:ascii="Calibri" w:hAnsi="Calibri" w:cs="Calibri" w:hint="eastAsia"/>
          <w:sz w:val="36"/>
          <w:szCs w:val="36"/>
        </w:rPr>
        <w:t>周期图法</w:t>
      </w:r>
      <w:r w:rsidR="007F749A" w:rsidRPr="00BD1972">
        <w:rPr>
          <w:rFonts w:ascii="Calibri" w:hAnsi="Calibri" w:cs="Calibri" w:hint="eastAsia"/>
          <w:sz w:val="36"/>
          <w:szCs w:val="36"/>
        </w:rPr>
        <w:t>（直接法）</w:t>
      </w:r>
      <w:r w:rsidR="00814B2B" w:rsidRPr="00BD1972">
        <w:rPr>
          <w:rFonts w:ascii="Calibri" w:hAnsi="Calibri" w:cs="Calibri" w:hint="eastAsia"/>
          <w:sz w:val="36"/>
          <w:szCs w:val="36"/>
        </w:rPr>
        <w:t>AR</w:t>
      </w:r>
      <w:r w:rsidR="00814B2B" w:rsidRPr="00BD1972">
        <w:rPr>
          <w:rFonts w:ascii="Calibri" w:hAnsi="Calibri" w:cs="Calibri" w:hint="eastAsia"/>
          <w:sz w:val="36"/>
          <w:szCs w:val="36"/>
        </w:rPr>
        <w:t>模型的</w:t>
      </w:r>
      <w:r w:rsidR="00814B2B" w:rsidRPr="00BD1972">
        <w:rPr>
          <w:rFonts w:ascii="Calibri" w:hAnsi="Calibri" w:cs="Calibri" w:hint="eastAsia"/>
          <w:sz w:val="36"/>
          <w:szCs w:val="36"/>
        </w:rPr>
        <w:t>Levison-Drbin</w:t>
      </w:r>
      <w:r w:rsidR="00814B2B" w:rsidRPr="00BD1972">
        <w:rPr>
          <w:rFonts w:ascii="Calibri" w:hAnsi="Calibri" w:cs="Calibri" w:hint="eastAsia"/>
          <w:sz w:val="36"/>
          <w:szCs w:val="36"/>
        </w:rPr>
        <w:t>算法</w:t>
      </w:r>
      <w:bookmarkEnd w:id="6"/>
    </w:p>
    <w:p w14:paraId="7230D6AE" w14:textId="6F55BD74" w:rsidR="00A92A14" w:rsidRPr="00E842C0" w:rsidRDefault="00A92A14" w:rsidP="00126ABE">
      <w:pPr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3.17在计算机上用如下方法产生随机信号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8"/>
          <w:sz w:val="22"/>
          <w:szCs w:val="22"/>
        </w:rPr>
        <w:object w:dxaOrig="480" w:dyaOrig="320" w14:anchorId="7E3456CF">
          <v:shape id="_x0000_i1129" type="#_x0000_t75" style="width:24pt;height:16.5pt" o:ole="">
            <v:imagedata r:id="rId225" o:title=""/>
          </v:shape>
          <o:OLEObject Type="Embed" ProgID="Equation.DSMT4" ShapeID="_x0000_i1129" DrawAspect="Content" ObjectID="_1638965151" r:id="rId226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的观测样本：首先产生一段零均值、方差为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6"/>
          <w:sz w:val="22"/>
          <w:szCs w:val="22"/>
        </w:rPr>
        <w:object w:dxaOrig="320" w:dyaOrig="340" w14:anchorId="38F34ECB">
          <v:shape id="_x0000_i1130" type="#_x0000_t75" style="width:16.5pt;height:17.25pt" o:ole="">
            <v:imagedata r:id="rId227" o:title=""/>
          </v:shape>
          <o:OLEObject Type="Embed" ProgID="Equation.DSMT4" ShapeID="_x0000_i1130" DrawAspect="Content" ObjectID="_1638965152" r:id="rId228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的复高斯白噪声序列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8"/>
          <w:sz w:val="22"/>
          <w:szCs w:val="22"/>
        </w:rPr>
        <w:object w:dxaOrig="480" w:dyaOrig="320" w14:anchorId="69228481">
          <v:shape id="_x0000_i1131" type="#_x0000_t75" style="width:24pt;height:16.5pt" o:ole="">
            <v:imagedata r:id="rId229" o:title=""/>
          </v:shape>
          <o:OLEObject Type="Embed" ProgID="Equation.DSMT4" ShapeID="_x0000_i1131" DrawAspect="Content" ObjectID="_1638965153" r:id="rId230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；然后在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8"/>
          <w:sz w:val="22"/>
          <w:szCs w:val="22"/>
        </w:rPr>
        <w:object w:dxaOrig="480" w:dyaOrig="320" w14:anchorId="6C4242FE">
          <v:shape id="_x0000_i1132" type="#_x0000_t75" style="width:24pt;height:16.5pt" o:ole="">
            <v:imagedata r:id="rId231" o:title=""/>
          </v:shape>
          <o:OLEObject Type="Embed" ProgID="Equation.DSMT4" ShapeID="_x0000_i1132" DrawAspect="Content" ObjectID="_1638965154" r:id="rId232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上叠加三个复正弦信号，它们的归一化频率分别是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12"/>
          <w:sz w:val="22"/>
          <w:szCs w:val="22"/>
        </w:rPr>
        <w:object w:dxaOrig="1100" w:dyaOrig="380" w14:anchorId="45110D53">
          <v:shape id="_x0000_i1133" type="#_x0000_t75" style="width:55.5pt;height:19.5pt" o:ole="">
            <v:imagedata r:id="rId233" o:title=""/>
          </v:shape>
          <o:OLEObject Type="Embed" ProgID="Equation.DSMT4" ShapeID="_x0000_i1133" DrawAspect="Content" ObjectID="_1638965155" r:id="rId234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、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12"/>
          <w:sz w:val="22"/>
          <w:szCs w:val="22"/>
        </w:rPr>
        <w:object w:dxaOrig="1120" w:dyaOrig="380" w14:anchorId="3A38F727">
          <v:shape id="_x0000_i1134" type="#_x0000_t75" style="width:56.25pt;height:19.5pt" o:ole="">
            <v:imagedata r:id="rId235" o:title=""/>
          </v:shape>
          <o:OLEObject Type="Embed" ProgID="Equation.DSMT4" ShapeID="_x0000_i1134" DrawAspect="Content" ObjectID="_1638965156" r:id="rId236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、和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12"/>
          <w:sz w:val="22"/>
          <w:szCs w:val="22"/>
        </w:rPr>
        <w:object w:dxaOrig="1120" w:dyaOrig="380" w14:anchorId="366E7061">
          <v:shape id="_x0000_i1135" type="#_x0000_t75" style="width:56.25pt;height:19.5pt" o:ole="">
            <v:imagedata r:id="rId237" o:title=""/>
          </v:shape>
          <o:OLEObject Type="Embed" ProgID="Equation.DSMT4" ShapeID="_x0000_i1135" DrawAspect="Content" ObjectID="_1638965157" r:id="rId238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。调整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6"/>
          <w:sz w:val="22"/>
          <w:szCs w:val="22"/>
        </w:rPr>
        <w:object w:dxaOrig="320" w:dyaOrig="340" w14:anchorId="45DA1194">
          <v:shape id="_x0000_i1136" type="#_x0000_t75" style="width:16.5pt;height:17.25pt" o:ole="">
            <v:imagedata r:id="rId239" o:title=""/>
          </v:shape>
          <o:OLEObject Type="Embed" ProgID="Equation.DSMT4" ShapeID="_x0000_i1136" DrawAspect="Content" ObjectID="_1638965158" r:id="rId240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和正弦信号的幅度，使在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12"/>
          <w:sz w:val="22"/>
          <w:szCs w:val="22"/>
        </w:rPr>
        <w:object w:dxaOrig="240" w:dyaOrig="380" w14:anchorId="59E13A86">
          <v:shape id="_x0000_i1137" type="#_x0000_t75" style="width:12pt;height:19.5pt" o:ole="">
            <v:imagedata r:id="rId241" o:title=""/>
          </v:shape>
          <o:OLEObject Type="Embed" ProgID="Equation.DSMT4" ShapeID="_x0000_i1137" DrawAspect="Content" ObjectID="_1638965159" r:id="rId242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、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12"/>
          <w:sz w:val="22"/>
          <w:szCs w:val="22"/>
        </w:rPr>
        <w:object w:dxaOrig="240" w:dyaOrig="380" w14:anchorId="308F05C4">
          <v:shape id="_x0000_i1138" type="#_x0000_t75" style="width:12pt;height:19.5pt" o:ole="">
            <v:imagedata r:id="rId243" o:title=""/>
          </v:shape>
          <o:OLEObject Type="Embed" ProgID="Equation.DSMT4" ShapeID="_x0000_i1138" DrawAspect="Content" ObjectID="_1638965160" r:id="rId244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和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12"/>
          <w:sz w:val="22"/>
          <w:szCs w:val="22"/>
        </w:rPr>
        <w:object w:dxaOrig="240" w:dyaOrig="380" w14:anchorId="79DCF6EF">
          <v:shape id="_x0000_i1139" type="#_x0000_t75" style="width:12pt;height:19.5pt" o:ole="">
            <v:imagedata r:id="rId245" o:title=""/>
          </v:shape>
          <o:OLEObject Type="Embed" ProgID="Equation.DSMT4" ShapeID="_x0000_i1139" DrawAspect="Content" ObjectID="_1638965161" r:id="rId246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处的信噪比分别为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560" w:dyaOrig="260" w14:anchorId="2CFA1AA6">
          <v:shape id="_x0000_i1140" type="#_x0000_t75" style="width:27.75pt;height:12.75pt" o:ole="">
            <v:imagedata r:id="rId247" o:title=""/>
          </v:shape>
          <o:OLEObject Type="Embed" ProgID="Equation.DSMT4" ShapeID="_x0000_i1140" DrawAspect="Content" ObjectID="_1638965162" r:id="rId248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、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560" w:dyaOrig="260" w14:anchorId="11DD1478">
          <v:shape id="_x0000_i1141" type="#_x0000_t75" style="width:27.75pt;height:12.75pt" o:ole="">
            <v:imagedata r:id="rId249" o:title=""/>
          </v:shape>
          <o:OLEObject Type="Embed" ProgID="Equation.DSMT4" ShapeID="_x0000_i1141" DrawAspect="Content" ObjectID="_1638965163" r:id="rId250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和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560" w:dyaOrig="260" w14:anchorId="696701FA">
          <v:shape id="_x0000_i1142" type="#_x0000_t75" style="width:27pt;height:12.75pt" o:ole="">
            <v:imagedata r:id="rId251" o:title=""/>
          </v:shape>
          <o:OLEObject Type="Embed" ProgID="Equation.DSMT4" ShapeID="_x0000_i1142" DrawAspect="Content" ObjectID="_1638965164" r:id="rId252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。</w:t>
      </w:r>
    </w:p>
    <w:p w14:paraId="41A85538" w14:textId="15C27DD4" w:rsidR="00A92A14" w:rsidRDefault="00062EBC" w:rsidP="001014E6">
      <w:pPr>
        <w:spacing w:line="240" w:lineRule="atLeas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1</w:t>
      </w:r>
      <w:r>
        <w:rPr>
          <w:rFonts w:ascii="微软雅黑 Light" w:eastAsia="微软雅黑 Light" w:hAnsi="微软雅黑 Light" w:cs="华文行楷"/>
          <w:b/>
          <w:bCs/>
          <w:sz w:val="22"/>
          <w:szCs w:val="22"/>
        </w:rPr>
        <w:t>.</w:t>
      </w:r>
      <w:r w:rsidR="00F059E0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令观测样本长度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859" w:dyaOrig="260" w14:anchorId="474C3F68">
          <v:shape id="_x0000_i1143" type="#_x0000_t75" style="width:42.75pt;height:13.5pt" o:ole="">
            <v:imagedata r:id="rId253" o:title=""/>
          </v:shape>
          <o:OLEObject Type="Embed" ProgID="Equation.DSMT4" ShapeID="_x0000_i1143" DrawAspect="Content" ObjectID="_1638965165" r:id="rId254"/>
        </w:object>
      </w:r>
      <w:r w:rsidR="00F059E0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，试用3.1.1节讨论的基于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480" w:dyaOrig="260" w14:anchorId="53295B3C">
          <v:shape id="_x0000_i1144" type="#_x0000_t75" style="width:24pt;height:12.75pt" o:ole="">
            <v:imagedata r:id="rId255" o:title=""/>
          </v:shape>
          <o:OLEObject Type="Embed" ProgID="Equation.DSMT4" ShapeID="_x0000_i1144" DrawAspect="Content" ObjectID="_1638965166" r:id="rId256"/>
        </w:object>
      </w:r>
      <w:r w:rsidR="00F059E0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的自相关函数快速计算方法估计自相关函数，并与教材式（3.1.2）估计出的自相关函数作比较。</w:t>
      </w:r>
      <w:r w:rsidR="001014E6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</w:p>
    <w:p w14:paraId="6161E3D0" w14:textId="30F0BA0C" w:rsidR="0018219C" w:rsidRPr="001014E6" w:rsidRDefault="0018219C" w:rsidP="001014E6">
      <w:pPr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程序代码：</w:t>
      </w:r>
    </w:p>
    <w:p w14:paraId="71DA0A46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clear</w:t>
      </w:r>
    </w:p>
    <w:p w14:paraId="54C923D4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clc</w:t>
      </w:r>
    </w:p>
    <w:p w14:paraId="4370545B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产生零均值、方差为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1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的复高斯白噪声序列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</w:p>
    <w:p w14:paraId="476106D1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 = 32;</w:t>
      </w:r>
    </w:p>
    <w:p w14:paraId="704F5F02" w14:textId="6A622D2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oise = (randn(1,N) + 1i * randn(1,N)</w:t>
      </w:r>
      <w:r w:rsidR="00944614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)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="009446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*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sqrt(2);</w:t>
      </w:r>
    </w:p>
    <w:p w14:paraId="2FFCBCD3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产生三个复正弦信号</w:t>
      </w:r>
    </w:p>
    <w:p w14:paraId="0DE4B01D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1 = 0.15;</w:t>
      </w:r>
    </w:p>
    <w:p w14:paraId="19450AA0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2 = 0.17;</w:t>
      </w:r>
    </w:p>
    <w:p w14:paraId="08B5578C" w14:textId="144D2CFF" w:rsidR="00A92A14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f3 = 0.26; </w:t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信号的归一化频率</w:t>
      </w:r>
    </w:p>
    <w:p w14:paraId="594B9F0C" w14:textId="77777777" w:rsidR="00863EB3" w:rsidRPr="0048718A" w:rsidRDefault="00863EB3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2FEC4AE9" w14:textId="77777777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NR1 = 30;</w:t>
      </w:r>
    </w:p>
    <w:p w14:paraId="17029733" w14:textId="77777777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NR2 = 30;</w:t>
      </w:r>
    </w:p>
    <w:p w14:paraId="596F4F1A" w14:textId="5ACA3937" w:rsidR="00A92A14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SNR3 = 27; </w:t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信号的信噪比</w:t>
      </w:r>
    </w:p>
    <w:p w14:paraId="2F57697C" w14:textId="77777777" w:rsidR="00863EB3" w:rsidRPr="0048718A" w:rsidRDefault="00863EB3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1E3A6E8A" w14:textId="77777777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1 = 10^(SNR1 / 20);</w:t>
      </w:r>
    </w:p>
    <w:p w14:paraId="42AF72A8" w14:textId="77777777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2 = 10^(SNR2 / 20);</w:t>
      </w:r>
    </w:p>
    <w:p w14:paraId="5FCE7EA8" w14:textId="6280C8DA" w:rsidR="00A92A14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A3 = 10^(SNR3 / 20); </w:t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信号的幅度</w:t>
      </w:r>
    </w:p>
    <w:p w14:paraId="26E40D61" w14:textId="77777777" w:rsidR="00863EB3" w:rsidRPr="0048718A" w:rsidRDefault="00863EB3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0FDDD4E4" w14:textId="77777777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ignal1 = A1 * exp(1i * 2 * pi * f1 * (0:N-1));</w:t>
      </w:r>
    </w:p>
    <w:p w14:paraId="4C3CEAD8" w14:textId="77777777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ignal2 = A2 * exp(1i * 2 * pi * f2 * (0:N-1));</w:t>
      </w:r>
    </w:p>
    <w:p w14:paraId="580A4D43" w14:textId="6FC3E91B" w:rsidR="00A92A14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signal3 = A3 * exp(1i * 2 * pi * f3 * (0:N-1)); </w:t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产生复正弦信号</w:t>
      </w:r>
    </w:p>
    <w:p w14:paraId="18EF9B68" w14:textId="77777777" w:rsidR="00863EB3" w:rsidRPr="0048718A" w:rsidRDefault="00863EB3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1E42F9A7" w14:textId="77777777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产生观察样本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u(n)</w:t>
      </w:r>
    </w:p>
    <w:p w14:paraId="4508160E" w14:textId="3CF667B6" w:rsidR="00863EB3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un = signal1 + signal2 + signal3 + noise;</w:t>
      </w:r>
    </w:p>
    <w:p w14:paraId="53F57B98" w14:textId="0B936531" w:rsidR="00863EB3" w:rsidRDefault="00863EB3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309DBCA7" w14:textId="77777777" w:rsidR="00863EB3" w:rsidRPr="0048718A" w:rsidRDefault="00863EB3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11765A72" w14:textId="77777777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基于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FT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的自相关函数快速计算方法</w:t>
      </w:r>
    </w:p>
    <w:p w14:paraId="04788A8E" w14:textId="49D2B309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Uk = fft(un,2*N);                 </w:t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对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un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进行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2N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点的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FT</w:t>
      </w:r>
    </w:p>
    <w:p w14:paraId="1F681379" w14:textId="332B2E6C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Sk = (1/N)*abs(Uk).^2;            </w:t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计算功率谱估计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k</w:t>
      </w:r>
    </w:p>
    <w:p w14:paraId="76BFD109" w14:textId="39442413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r0 = ifft(Sk);                 </w:t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对功率谱估计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k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求</w:t>
      </w:r>
      <w:r w:rsidR="00C3571C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I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FT</w:t>
      </w:r>
    </w:p>
    <w:p w14:paraId="37C33C6F" w14:textId="0628C792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r1 = [r0(N+2:2*N),r0(1:N)];       </w:t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根据教材（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3.1.8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）求得自相关函数</w:t>
      </w:r>
    </w:p>
    <w:p w14:paraId="57F23308" w14:textId="77777777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019CA967" w14:textId="77777777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igure(1)</w:t>
      </w:r>
    </w:p>
    <w:p w14:paraId="721B92AE" w14:textId="7298665F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stem(real(r1)); </w:t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提取实部</w:t>
      </w:r>
    </w:p>
    <w:p w14:paraId="26D71B3E" w14:textId="77777777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xlabel('m');</w:t>
      </w:r>
    </w:p>
    <w:p w14:paraId="253CEC79" w14:textId="77777777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ylabel('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实部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');</w:t>
      </w:r>
    </w:p>
    <w:p w14:paraId="70B8D1C2" w14:textId="77777777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igure(2)</w:t>
      </w:r>
    </w:p>
    <w:p w14:paraId="7D5402AC" w14:textId="06A985A9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tem(imag(r1));</w:t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提取虚部</w:t>
      </w:r>
    </w:p>
    <w:p w14:paraId="1AF782CA" w14:textId="77777777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xlabel('m');</w:t>
      </w:r>
    </w:p>
    <w:p w14:paraId="1C3E860A" w14:textId="48E2709B" w:rsidR="007B712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ylabel('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虚部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');</w:t>
      </w:r>
    </w:p>
    <w:p w14:paraId="7906DD12" w14:textId="77777777" w:rsidR="00863EB3" w:rsidRPr="0048718A" w:rsidRDefault="00863EB3" w:rsidP="00761D1E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640F0CEB" w14:textId="77777777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教材式（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3.1.2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）估计自相关函数</w:t>
      </w:r>
    </w:p>
    <w:p w14:paraId="306F80B1" w14:textId="290EDA9E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r = xcorr(un,N-1,'biased');</w:t>
      </w:r>
      <w:r w:rsidR="00BA5A84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  <w:t xml:space="preserve"> </w:t>
      </w:r>
      <w:r w:rsidR="00BA5A8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 xml:space="preserve">%自相关函数 </w:t>
      </w:r>
      <w:r w:rsidR="00BA5A84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="00BA5A8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矢量长度un，N-1，长度不一则补零</w:t>
      </w:r>
    </w:p>
    <w:p w14:paraId="40A8E0AA" w14:textId="77777777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igure(3)</w:t>
      </w:r>
    </w:p>
    <w:p w14:paraId="29BFB5D9" w14:textId="6BDA2465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stem(real(r)); </w:t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  <w:t xml:space="preserve"> 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提取实部</w:t>
      </w:r>
    </w:p>
    <w:p w14:paraId="3AB00260" w14:textId="77777777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xlabel('m');</w:t>
      </w:r>
    </w:p>
    <w:p w14:paraId="0D57EDBA" w14:textId="77777777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ylabel('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实部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');</w:t>
      </w:r>
    </w:p>
    <w:p w14:paraId="32B36CD8" w14:textId="77777777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igure(4)</w:t>
      </w:r>
    </w:p>
    <w:p w14:paraId="28637249" w14:textId="5067AF0A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stem(imag(r)); </w:t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849D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  <w:t xml:space="preserve"> 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提取虚部</w:t>
      </w:r>
    </w:p>
    <w:p w14:paraId="0A242FDE" w14:textId="77777777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xlabel('m');</w:t>
      </w:r>
    </w:p>
    <w:p w14:paraId="294D06DB" w14:textId="1E1E1E93" w:rsidR="00A92A14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ylabel('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虚部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');</w:t>
      </w:r>
    </w:p>
    <w:p w14:paraId="0487BA6F" w14:textId="6607DD4F" w:rsidR="0018219C" w:rsidRDefault="0018219C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56C20740" w14:textId="21654B1A" w:rsidR="0018219C" w:rsidRPr="0048718A" w:rsidRDefault="0018219C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运行结果：</w:t>
      </w:r>
    </w:p>
    <w:p w14:paraId="3D5FCA95" w14:textId="3993EC9F" w:rsidR="00863EB3" w:rsidRDefault="007B7124" w:rsidP="00E842C0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C96BBC">
        <w:rPr>
          <w:rFonts w:ascii="Courier New" w:hAnsi="Courier New" w:cs="Courier New"/>
          <w:noProof/>
          <w:color w:val="000000"/>
          <w:kern w:val="0"/>
          <w:sz w:val="20"/>
          <w:szCs w:val="20"/>
        </w:rPr>
        <w:drawing>
          <wp:inline distT="0" distB="0" distL="0" distR="0" wp14:anchorId="7AE96EC4" wp14:editId="3DDB71BE">
            <wp:extent cx="4107180" cy="292862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 rotWithShape="1"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5136" b="21603"/>
                    <a:stretch/>
                  </pic:blipFill>
                  <pic:spPr bwMode="auto">
                    <a:xfrm>
                      <a:off x="0" y="0"/>
                      <a:ext cx="4148097" cy="29577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1E49D8" w14:textId="77777777" w:rsidR="007B7124" w:rsidRDefault="007B7124" w:rsidP="007B7124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图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4-1</w:t>
      </w:r>
      <w: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FFT</w:t>
      </w: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实部提取</w:t>
      </w:r>
    </w:p>
    <w:p w14:paraId="0796A6C1" w14:textId="77777777" w:rsidR="007B7124" w:rsidRPr="00126ABE" w:rsidRDefault="007B7124" w:rsidP="007B7124">
      <w:pPr>
        <w:jc w:val="center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C96BBC">
        <w:rPr>
          <w:rFonts w:ascii="Courier New" w:hAnsi="Courier New" w:cs="Courier New"/>
          <w:noProof/>
          <w:color w:val="000000"/>
          <w:kern w:val="0"/>
          <w:sz w:val="20"/>
          <w:szCs w:val="20"/>
        </w:rPr>
        <w:lastRenderedPageBreak/>
        <w:drawing>
          <wp:inline distT="0" distB="0" distL="0" distR="0" wp14:anchorId="2F33E5B6" wp14:editId="4029D91F">
            <wp:extent cx="4612075" cy="35814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 rotWithShape="1"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r="24728" b="22121"/>
                    <a:stretch/>
                  </pic:blipFill>
                  <pic:spPr bwMode="auto">
                    <a:xfrm>
                      <a:off x="0" y="0"/>
                      <a:ext cx="4623425" cy="3590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87F0F6" w14:textId="5B32B24A" w:rsidR="007B7124" w:rsidRDefault="007B7124" w:rsidP="007B7124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图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4-2</w:t>
      </w:r>
      <w: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FFT虚部提取</w:t>
      </w:r>
    </w:p>
    <w:p w14:paraId="33F5F98A" w14:textId="77777777" w:rsidR="007B7124" w:rsidRPr="00126ABE" w:rsidRDefault="007B7124" w:rsidP="007B7124">
      <w:pPr>
        <w:jc w:val="center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C96BBC">
        <w:rPr>
          <w:rFonts w:ascii="Courier New" w:hAnsi="Courier New" w:cs="Courier New"/>
          <w:noProof/>
          <w:color w:val="000000"/>
          <w:kern w:val="0"/>
          <w:sz w:val="20"/>
          <w:szCs w:val="20"/>
        </w:rPr>
        <w:drawing>
          <wp:inline distT="0" distB="0" distL="0" distR="0" wp14:anchorId="187C62EE" wp14:editId="25655F6E">
            <wp:extent cx="4769474" cy="374864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 rotWithShape="1"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5136" b="21603"/>
                    <a:stretch/>
                  </pic:blipFill>
                  <pic:spPr bwMode="auto">
                    <a:xfrm>
                      <a:off x="0" y="0"/>
                      <a:ext cx="4796457" cy="37698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72E306" w14:textId="77777777" w:rsidR="007B7124" w:rsidRDefault="007B7124" w:rsidP="007B7124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图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4-3</w:t>
      </w:r>
      <w: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自相关函数实部提取</w:t>
      </w:r>
    </w:p>
    <w:p w14:paraId="78E0398D" w14:textId="50E779A6" w:rsidR="007B7124" w:rsidRPr="00126ABE" w:rsidRDefault="007B7124" w:rsidP="007B7124">
      <w:pPr>
        <w:jc w:val="center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C96BBC">
        <w:rPr>
          <w:rFonts w:ascii="Courier New" w:hAnsi="Courier New" w:cs="Courier New"/>
          <w:noProof/>
          <w:color w:val="000000"/>
          <w:kern w:val="0"/>
          <w:sz w:val="20"/>
          <w:szCs w:val="20"/>
        </w:rPr>
        <w:lastRenderedPageBreak/>
        <w:drawing>
          <wp:inline distT="0" distB="0" distL="0" distR="0" wp14:anchorId="7E0CC20D" wp14:editId="72B2D021">
            <wp:extent cx="3837709" cy="2980082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 rotWithShape="1"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r="24728" b="22121"/>
                    <a:stretch/>
                  </pic:blipFill>
                  <pic:spPr bwMode="auto">
                    <a:xfrm>
                      <a:off x="0" y="0"/>
                      <a:ext cx="3850889" cy="2990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0CC5CA" w14:textId="77777777" w:rsidR="007B7124" w:rsidRDefault="007B7124" w:rsidP="007B7124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图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4-4</w:t>
      </w:r>
      <w: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自相关函数虚部提取</w:t>
      </w:r>
    </w:p>
    <w:p w14:paraId="3ABEC151" w14:textId="77777777" w:rsidR="007B7124" w:rsidRPr="0048718A" w:rsidRDefault="007B7124" w:rsidP="00E842C0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1BF02C86" w14:textId="596C6B78" w:rsidR="009C0E3B" w:rsidRDefault="00A92A14" w:rsidP="00E842C0">
      <w:pPr>
        <w:ind w:firstLine="420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比较发现，基于FFT的自相关函数快速计算方法与教材式（3.1.2）估计自相关函数提取的实部和虚部无明显区别，几乎一致。</w:t>
      </w:r>
    </w:p>
    <w:p w14:paraId="2F63C212" w14:textId="77777777" w:rsidR="00E842C0" w:rsidRPr="0048718A" w:rsidRDefault="00E842C0" w:rsidP="00E842C0">
      <w:pPr>
        <w:ind w:firstLine="420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3ED5DBF7" w14:textId="30A38D3D" w:rsidR="00A92A14" w:rsidRDefault="00062EBC" w:rsidP="00E842C0">
      <w:pPr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  <w:r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2</w:t>
      </w:r>
      <w:r>
        <w:rPr>
          <w:rFonts w:ascii="微软雅黑 Light" w:eastAsia="微软雅黑 Light" w:hAnsi="微软雅黑 Light" w:cs="华文行楷"/>
          <w:b/>
          <w:bCs/>
          <w:sz w:val="22"/>
          <w:szCs w:val="22"/>
        </w:rPr>
        <w:t>.</w:t>
      </w:r>
      <w:r w:rsidR="009C0E3B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令观测样本长度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859" w:dyaOrig="260" w14:anchorId="72D83047">
          <v:shape id="_x0000_i1145" type="#_x0000_t75" alt="" style="width:42.75pt;height:13.5pt" o:ole="">
            <v:imagedata r:id="rId259" o:title=""/>
          </v:shape>
          <o:OLEObject Type="Embed" ProgID="Equation.DSMT4" ShapeID="_x0000_i1145" DrawAspect="Content" ObjectID="_1638965167" r:id="rId260"/>
        </w:object>
      </w:r>
      <w:r w:rsidR="009C0E3B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，试分别用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360" w:dyaOrig="260" w14:anchorId="6AC1175D">
          <v:shape id="_x0000_i1146" type="#_x0000_t75" style="width:18pt;height:12.75pt" o:ole="">
            <v:imagedata r:id="rId261" o:title=""/>
          </v:shape>
          <o:OLEObject Type="Embed" ProgID="Equation.DSMT4" ShapeID="_x0000_i1146" DrawAspect="Content" ObjectID="_1638965168" r:id="rId262"/>
        </w:object>
      </w:r>
      <w:r w:rsidR="009C0E3B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法和周期图法估计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8"/>
          <w:sz w:val="22"/>
          <w:szCs w:val="22"/>
        </w:rPr>
        <w:object w:dxaOrig="480" w:dyaOrig="320" w14:anchorId="0CAA497E">
          <v:shape id="_x0000_i1147" type="#_x0000_t75" style="width:23.25pt;height:15.75pt" o:ole="">
            <v:imagedata r:id="rId263" o:title=""/>
          </v:shape>
          <o:OLEObject Type="Embed" ProgID="Equation.DSMT4" ShapeID="_x0000_i1147" DrawAspect="Content" ObjectID="_1638965169" r:id="rId264"/>
        </w:object>
      </w:r>
      <w:r w:rsidR="009C0E3B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的功率谱，这里设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360" w:dyaOrig="260" w14:anchorId="7BD2202A">
          <v:shape id="_x0000_i1148" type="#_x0000_t75" style="width:18pt;height:12.75pt" o:ole="">
            <v:imagedata r:id="rId265" o:title=""/>
          </v:shape>
          <o:OLEObject Type="Embed" ProgID="Equation.DSMT4" ShapeID="_x0000_i1148" DrawAspect="Content" ObjectID="_1638965170" r:id="rId266"/>
        </w:object>
      </w:r>
      <w:r w:rsidR="009C0E3B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法中所用</w:t>
      </w:r>
      <w:r w:rsidR="009C0E3B" w:rsidRPr="001014E6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自相关函数的</w:t>
      </w:r>
      <w:r w:rsidR="009C0E3B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单边长度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859" w:dyaOrig="260" w14:anchorId="4728F0B4">
          <v:shape id="_x0000_i1149" type="#_x0000_t75" alt="" style="width:43.5pt;height:13.5pt" o:ole="">
            <v:imagedata r:id="rId267" o:title=""/>
          </v:shape>
          <o:OLEObject Type="Embed" ProgID="Equation.DSMT4" ShapeID="_x0000_i1149" DrawAspect="Content" ObjectID="_1638965171" r:id="rId268"/>
        </w:object>
      </w:r>
      <w:r w:rsidR="009C0E3B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。</w:t>
      </w:r>
    </w:p>
    <w:p w14:paraId="0D6E3C79" w14:textId="10C75978" w:rsidR="00480090" w:rsidRPr="00480090" w:rsidRDefault="00480090" w:rsidP="00480090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0090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程序代码：</w:t>
      </w:r>
    </w:p>
    <w:p w14:paraId="2D645591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clear</w:t>
      </w:r>
    </w:p>
    <w:p w14:paraId="2FF69E46" w14:textId="62B68BC3" w:rsidR="00863EB3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clc</w:t>
      </w:r>
    </w:p>
    <w:p w14:paraId="3A529913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产生零均值、方差为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1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的复高斯白噪声序列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</w:p>
    <w:p w14:paraId="0DC73C5B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 = 256;</w:t>
      </w:r>
    </w:p>
    <w:p w14:paraId="2F63295B" w14:textId="23229EA0" w:rsidR="00A92A14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oise = (randn(1,N) + 1i * randn(1,N</w:t>
      </w:r>
      <w:r w:rsidR="00BA5A84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)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) </w:t>
      </w:r>
      <w:r w:rsidR="00BA5A8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*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sqrt(2);</w:t>
      </w:r>
    </w:p>
    <w:p w14:paraId="022C26A3" w14:textId="77777777" w:rsidR="00863EB3" w:rsidRPr="0048718A" w:rsidRDefault="00863EB3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0A3647AD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产生三个复正弦信号</w:t>
      </w:r>
    </w:p>
    <w:p w14:paraId="5F68737D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1 = 0.15;</w:t>
      </w:r>
    </w:p>
    <w:p w14:paraId="452372BA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2 = 0.17;</w:t>
      </w:r>
    </w:p>
    <w:p w14:paraId="7BF52E1F" w14:textId="3CCD533D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f3 = 0.26; </w:t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523B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523B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523B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523B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信号的归一化频率</w:t>
      </w:r>
    </w:p>
    <w:p w14:paraId="07F75254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NR1 = 30;</w:t>
      </w:r>
    </w:p>
    <w:p w14:paraId="361E05C2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NR2 = 30;</w:t>
      </w:r>
    </w:p>
    <w:p w14:paraId="38CFA185" w14:textId="75936395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SNR3 = 27; </w:t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523B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523B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523B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523B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信号的信噪比</w:t>
      </w:r>
    </w:p>
    <w:p w14:paraId="10742E15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1 = 10^(SNR1 / 20);</w:t>
      </w:r>
    </w:p>
    <w:p w14:paraId="54188909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2 = 10^(SNR2 / 20);</w:t>
      </w:r>
    </w:p>
    <w:p w14:paraId="4C4DFAF5" w14:textId="1787A993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A3 = 10^(SNR3 / 20); </w:t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523B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523B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523B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523B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信号的幅度</w:t>
      </w:r>
    </w:p>
    <w:p w14:paraId="66A156ED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ignal1 = A1 * exp(1i * 2 * pi * f1 * (0:N-1));</w:t>
      </w:r>
    </w:p>
    <w:p w14:paraId="5690BEB4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ignal2 = A2 * exp(1i * 2 * pi * f2 * (0:N-1));</w:t>
      </w:r>
    </w:p>
    <w:p w14:paraId="56F3C245" w14:textId="101CB187" w:rsidR="00863EB3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lastRenderedPageBreak/>
        <w:t>signal3 = A3 * exp(1i * 2 * pi * f3 * (0:N-1));</w:t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产生复正弦信号</w:t>
      </w:r>
    </w:p>
    <w:p w14:paraId="782F1993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产生观察样本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u(n)</w:t>
      </w:r>
    </w:p>
    <w:p w14:paraId="41F5255F" w14:textId="60617509" w:rsidR="00A92A14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un = signal1 + signal2 + signal3 + noise;</w:t>
      </w:r>
    </w:p>
    <w:p w14:paraId="15D3B383" w14:textId="77777777" w:rsidR="00863EB3" w:rsidRPr="0048718A" w:rsidRDefault="00863EB3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74A788D9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周期图法</w:t>
      </w:r>
    </w:p>
    <w:p w14:paraId="5A39D6C8" w14:textId="6070BF22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F = 1024; 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周期图法中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FT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的点数</w:t>
      </w:r>
    </w:p>
    <w:p w14:paraId="72420385" w14:textId="7C908491" w:rsidR="00BA5A8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pr = fftshift((1/NF) * abs(fft(un,NF)).^2);</w:t>
      </w:r>
      <w:r w:rsidR="00BA5A84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63EB3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%fftshift将零频率的分量移到频谱的中心</w:t>
      </w:r>
    </w:p>
    <w:p w14:paraId="085B3429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 = 10 * log10(Spr);</w:t>
      </w:r>
    </w:p>
    <w:p w14:paraId="2DECAC7D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 = (-length(A)/2 + 1):(length(A)/2);</w:t>
      </w:r>
    </w:p>
    <w:p w14:paraId="6BA1F599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igure(1)</w:t>
      </w:r>
    </w:p>
    <w:p w14:paraId="3F57E5A5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plot(f/NF,A);</w:t>
      </w:r>
    </w:p>
    <w:p w14:paraId="2A11B68C" w14:textId="5836F0CB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xlabel('w/2pi');</w:t>
      </w:r>
    </w:p>
    <w:p w14:paraId="0494D6E7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ylabel('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归一化功率谱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/dB');</w:t>
      </w:r>
    </w:p>
    <w:p w14:paraId="5D051EAD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title('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周期图法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');</w:t>
      </w:r>
    </w:p>
    <w:p w14:paraId="19780F4E" w14:textId="77777777" w:rsidR="00E842C0" w:rsidRPr="0048718A" w:rsidRDefault="00E842C0" w:rsidP="007B712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285C59F0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BT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法</w:t>
      </w:r>
    </w:p>
    <w:p w14:paraId="79F3226D" w14:textId="07BBF5F3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M = 64;                       </w:t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自相关函数的单边长度</w:t>
      </w:r>
    </w:p>
    <w:p w14:paraId="7F7CB26B" w14:textId="2FEFA32B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r = xcorr(un,M,'biased');          </w:t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  <w:t xml:space="preserve"> 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计算自相关函数</w:t>
      </w:r>
    </w:p>
    <w:p w14:paraId="6DD5B8C4" w14:textId="7529AB42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NF = 1024;                      </w:t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  <w:t xml:space="preserve"> 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BT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法中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FT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的点数</w:t>
      </w:r>
    </w:p>
    <w:p w14:paraId="3B1E27D2" w14:textId="5E5BD522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BT = fftshift(fft(r,NF));             </w:t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  <w:t xml:space="preserve"> 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BT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法计算功率谱</w:t>
      </w:r>
    </w:p>
    <w:p w14:paraId="0EEA7D6E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B = 10 * log10(BT);</w:t>
      </w:r>
    </w:p>
    <w:p w14:paraId="54DAAC24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 = (-length(B)/2 + 1):(length(B)/2);</w:t>
      </w:r>
    </w:p>
    <w:p w14:paraId="640AD058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igure(2)</w:t>
      </w:r>
    </w:p>
    <w:p w14:paraId="0DE7B60F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plot(f/NF,B);</w:t>
      </w:r>
    </w:p>
    <w:p w14:paraId="0D401B1E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xlabel('w/2\pi');</w:t>
      </w:r>
    </w:p>
    <w:p w14:paraId="6F5D142E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ylabel('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归一化功率谱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/dB');</w:t>
      </w:r>
    </w:p>
    <w:p w14:paraId="60DC1116" w14:textId="2C3AEF5A" w:rsidR="00A92A14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title('BT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法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');</w:t>
      </w:r>
    </w:p>
    <w:p w14:paraId="6BFD14C7" w14:textId="67130243" w:rsidR="00480090" w:rsidRDefault="00480090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5F4ABACD" w14:textId="51E8955A" w:rsidR="00480090" w:rsidRDefault="00480090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运行结果：</w:t>
      </w:r>
    </w:p>
    <w:p w14:paraId="664ADE7A" w14:textId="3D5F0B2B" w:rsidR="00E842C0" w:rsidRDefault="001014E6" w:rsidP="001014E6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C96BBC">
        <w:rPr>
          <w:rFonts w:ascii="Courier New" w:hAnsi="Courier New" w:cs="Courier New"/>
          <w:noProof/>
          <w:color w:val="000000"/>
          <w:kern w:val="0"/>
          <w:sz w:val="20"/>
          <w:szCs w:val="20"/>
        </w:rPr>
        <w:drawing>
          <wp:inline distT="0" distB="0" distL="0" distR="0" wp14:anchorId="083BA2B1" wp14:editId="72DD1B6B">
            <wp:extent cx="3401291" cy="2631188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 rotWithShape="1"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3429" b="21078"/>
                    <a:stretch/>
                  </pic:blipFill>
                  <pic:spPr bwMode="auto">
                    <a:xfrm>
                      <a:off x="0" y="0"/>
                      <a:ext cx="3408949" cy="26371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8E10B1" w14:textId="2DDE7FE5" w:rsidR="001014E6" w:rsidRDefault="001014E6" w:rsidP="001014E6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图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4-5 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周期图法</w:t>
      </w:r>
      <w:r w:rsidR="000A4A51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功率谱</w:t>
      </w:r>
    </w:p>
    <w:p w14:paraId="023C54CE" w14:textId="77777777" w:rsidR="001014E6" w:rsidRPr="0048718A" w:rsidRDefault="001014E6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758853E1" w14:textId="54850258" w:rsidR="00A92A14" w:rsidRDefault="00C96BBC" w:rsidP="00761D1E">
      <w:pPr>
        <w:jc w:val="center"/>
        <w:rPr>
          <w:sz w:val="24"/>
          <w:szCs w:val="24"/>
        </w:rPr>
      </w:pPr>
      <w:r w:rsidRPr="00C96BBC">
        <w:rPr>
          <w:noProof/>
          <w:sz w:val="24"/>
          <w:szCs w:val="24"/>
        </w:rPr>
        <w:drawing>
          <wp:inline distT="0" distB="0" distL="0" distR="0" wp14:anchorId="25E07678" wp14:editId="766B3CA6">
            <wp:extent cx="3415146" cy="2696171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 rotWithShape="1"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5136" b="21253"/>
                    <a:stretch/>
                  </pic:blipFill>
                  <pic:spPr bwMode="auto">
                    <a:xfrm>
                      <a:off x="0" y="0"/>
                      <a:ext cx="3439131" cy="27151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06C53E" w14:textId="778EA2DE" w:rsidR="00A92A14" w:rsidRDefault="00A92A14" w:rsidP="00761D1E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图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4-6  BT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法</w:t>
      </w:r>
      <w:r w:rsidR="000A4A51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功率谱</w:t>
      </w:r>
    </w:p>
    <w:p w14:paraId="2868DA65" w14:textId="77777777" w:rsidR="009B33A1" w:rsidRPr="0048718A" w:rsidRDefault="009B33A1" w:rsidP="00761D1E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40C9A195" w14:textId="204ECA34" w:rsidR="00A92A14" w:rsidRPr="0048718A" w:rsidRDefault="00A92A14" w:rsidP="009B33A1">
      <w:pPr>
        <w:ind w:firstLine="420"/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比较发现，周期图法与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BT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法估计功率谱很相似，但是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BT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法左部功率谱更平滑。</w:t>
      </w:r>
    </w:p>
    <w:p w14:paraId="09AFF427" w14:textId="77777777" w:rsidR="009C0E3B" w:rsidRDefault="009C0E3B" w:rsidP="00126ABE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14:paraId="18AC9F05" w14:textId="68C46E08" w:rsidR="009C0E3B" w:rsidRDefault="00062EBC" w:rsidP="009C0E3B">
      <w:pPr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  <w:r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3</w:t>
      </w:r>
      <w:r>
        <w:rPr>
          <w:rFonts w:ascii="微软雅黑 Light" w:eastAsia="微软雅黑 Light" w:hAnsi="微软雅黑 Light" w:cs="华文行楷"/>
          <w:b/>
          <w:bCs/>
          <w:sz w:val="22"/>
          <w:szCs w:val="22"/>
        </w:rPr>
        <w:t>.</w:t>
      </w:r>
      <w:r w:rsidR="009C0E3B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令观测样本长度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980" w:dyaOrig="260" w14:anchorId="315D4820">
          <v:shape id="_x0000_i1150" type="#_x0000_t75" style="width:49.5pt;height:12.75pt" o:ole="">
            <v:imagedata r:id="rId271" o:title=""/>
          </v:shape>
          <o:OLEObject Type="Embed" ProgID="Equation.DSMT4" ShapeID="_x0000_i1150" DrawAspect="Content" ObjectID="_1638965172" r:id="rId272"/>
        </w:object>
      </w:r>
      <w:r w:rsidR="009C0E3B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，试用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2100" w:dyaOrig="260" w14:anchorId="62A4CE23">
          <v:shape id="_x0000_i1151" type="#_x0000_t75" style="width:105.75pt;height:12.75pt" o:ole="">
            <v:imagedata r:id="rId273" o:title=""/>
          </v:shape>
          <o:OLEObject Type="Embed" ProgID="Equation.DSMT4" ShapeID="_x0000_i1151" DrawAspect="Content" ObjectID="_1638965173" r:id="rId274"/>
        </w:object>
      </w:r>
      <w:r w:rsidR="009C0E3B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迭代算法求解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360" w:dyaOrig="260" w14:anchorId="6784FEBC">
          <v:shape id="_x0000_i1152" type="#_x0000_t75" style="width:18pt;height:13.5pt" o:ole="">
            <v:imagedata r:id="rId275" o:title=""/>
          </v:shape>
          <o:OLEObject Type="Embed" ProgID="Equation.DSMT4" ShapeID="_x0000_i1152" DrawAspect="Content" ObjectID="_1638965174" r:id="rId276"/>
        </w:object>
      </w:r>
      <w:r w:rsidR="009C0E3B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模型的系数并估计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8"/>
          <w:sz w:val="22"/>
          <w:szCs w:val="22"/>
        </w:rPr>
        <w:object w:dxaOrig="480" w:dyaOrig="320" w14:anchorId="742D7352">
          <v:shape id="_x0000_i1153" type="#_x0000_t75" style="width:24pt;height:16.5pt" o:ole="">
            <v:imagedata r:id="rId277" o:title=""/>
          </v:shape>
          <o:OLEObject Type="Embed" ProgID="Equation.DSMT4" ShapeID="_x0000_i1153" DrawAspect="Content" ObjectID="_1638965175" r:id="rId278"/>
        </w:object>
      </w:r>
      <w:r w:rsidR="009C0E3B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的功率谱，模型阶数取为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8"/>
          <w:sz w:val="22"/>
          <w:szCs w:val="22"/>
        </w:rPr>
        <w:object w:dxaOrig="820" w:dyaOrig="300" w14:anchorId="0EAE08C1">
          <v:shape id="_x0000_i1154" type="#_x0000_t75" style="width:42pt;height:15pt" o:ole="">
            <v:imagedata r:id="rId279" o:title=""/>
          </v:shape>
          <o:OLEObject Type="Embed" ProgID="Equation.DSMT4" ShapeID="_x0000_i1154" DrawAspect="Content" ObjectID="_1638965176" r:id="rId280"/>
        </w:object>
      </w:r>
      <w:r w:rsidR="009C0E3B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。</w:t>
      </w:r>
    </w:p>
    <w:p w14:paraId="52BE13FA" w14:textId="0E23CBEB" w:rsidR="002B6B0F" w:rsidRPr="002B6B0F" w:rsidRDefault="002B6B0F" w:rsidP="002B6B0F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2B6B0F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程序代码：</w:t>
      </w:r>
    </w:p>
    <w:p w14:paraId="07DF68C3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clear</w:t>
      </w:r>
    </w:p>
    <w:p w14:paraId="20C2B8E3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clc</w:t>
      </w:r>
    </w:p>
    <w:p w14:paraId="693BB135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产生零均值、方差为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1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的复高斯白噪声序列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</w:p>
    <w:p w14:paraId="320A28CE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 = 256;</w:t>
      </w:r>
    </w:p>
    <w:p w14:paraId="4ACC258D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oise = (randn(1,N) + 1i * randn(1,N) / sqrt(2));</w:t>
      </w:r>
    </w:p>
    <w:p w14:paraId="14C96D57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产生三个复正弦信号</w:t>
      </w:r>
    </w:p>
    <w:p w14:paraId="0E74514A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1 = 0.15;</w:t>
      </w:r>
    </w:p>
    <w:p w14:paraId="1F5F3D94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2 = 0.17;</w:t>
      </w:r>
    </w:p>
    <w:p w14:paraId="23CA2B5D" w14:textId="628AE0B6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f3 = 0.26;              </w:t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信号的归一化频率</w:t>
      </w:r>
    </w:p>
    <w:p w14:paraId="1DEE4509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NR1 = 30;</w:t>
      </w:r>
    </w:p>
    <w:p w14:paraId="58DB313A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NR2 = 30;</w:t>
      </w:r>
    </w:p>
    <w:p w14:paraId="6BFC586E" w14:textId="2057C770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SNR3 = 27;             </w:t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信号的信噪比</w:t>
      </w:r>
    </w:p>
    <w:p w14:paraId="4AD97669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1 = 10^(SNR1 / 20);</w:t>
      </w:r>
    </w:p>
    <w:p w14:paraId="13A07D21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2 = 10^(SNR2 / 20);</w:t>
      </w:r>
    </w:p>
    <w:p w14:paraId="0EED0C72" w14:textId="2A231E8D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A3 = 10^(SNR3 / 20);     </w:t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信号的幅度</w:t>
      </w:r>
    </w:p>
    <w:p w14:paraId="37032065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ignal1 = A1 * exp(1i * 2 * pi * f1 * (0:N-1));</w:t>
      </w:r>
    </w:p>
    <w:p w14:paraId="0DFE9843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ignal2 = A2 * exp(1i * 2 * pi * f2 * (0:N-1));</w:t>
      </w:r>
    </w:p>
    <w:p w14:paraId="2664FD2E" w14:textId="01BB5D80" w:rsidR="00863EB3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ignal3 = A3 * exp(1i * 2 * pi * f3 * (0:N-1));    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产生复正弦信号</w:t>
      </w:r>
    </w:p>
    <w:p w14:paraId="301847E3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产生观察样本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u(n)</w:t>
      </w:r>
    </w:p>
    <w:p w14:paraId="552E4E0F" w14:textId="0BFEA91B" w:rsidR="00863EB3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un = signal1 + signal2 + signal3 + noise;</w:t>
      </w:r>
    </w:p>
    <w:p w14:paraId="195CDDB3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lastRenderedPageBreak/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计算自相关函数值</w:t>
      </w:r>
    </w:p>
    <w:p w14:paraId="1AB1D93F" w14:textId="12E9070F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p = 16;                   </w:t>
      </w:r>
      <w:r w:rsidR="00863EB3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334B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334B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334B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AR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模型的阶数</w:t>
      </w:r>
    </w:p>
    <w:p w14:paraId="33E808B9" w14:textId="619082F8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r0 = xcorr(un,p,'biased');   </w:t>
      </w:r>
      <w:r w:rsidR="00863EB3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334B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334B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334B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直接计算自相关函数</w:t>
      </w:r>
    </w:p>
    <w:p w14:paraId="67A37BF1" w14:textId="4CBD925C" w:rsidR="00A92A14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r = r0(p + 1:2 * p + 1);      </w:t>
      </w:r>
      <w:r w:rsidR="00BD186C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334B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334B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334B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提取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r(0),r(1),...,r(p)</w:t>
      </w:r>
    </w:p>
    <w:p w14:paraId="786EBC0A" w14:textId="77777777" w:rsidR="00863EB3" w:rsidRPr="0048718A" w:rsidRDefault="00863EB3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05D6CB7C" w14:textId="3E3D72D0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计算一阶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R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模型的系数与输入方差</w:t>
      </w:r>
      <w:r w:rsidR="00344AB7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 xml:space="preserve"> 迭代算法初值准备</w:t>
      </w:r>
    </w:p>
    <w:p w14:paraId="1C48FBFC" w14:textId="07CBB759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a(1,1) = -r(2)/r(1);                       </w:t>
      </w:r>
      <w:r w:rsidR="00D334B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1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阶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R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模型的系数</w:t>
      </w:r>
    </w:p>
    <w:p w14:paraId="36F7C545" w14:textId="5D35FFB1" w:rsidR="00A92A14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signal(1) = r(1) - (abs(r(2)^2)/r(1));       </w:t>
      </w:r>
      <w:r w:rsidR="00D334B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="00D334B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1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阶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R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模型的输入方差</w:t>
      </w:r>
    </w:p>
    <w:p w14:paraId="29286C94" w14:textId="77777777" w:rsidR="00863EB3" w:rsidRPr="0048718A" w:rsidRDefault="00863EB3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5A57AFEC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Levinsion-Durbin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迭代算法</w:t>
      </w:r>
    </w:p>
    <w:p w14:paraId="7104D1FD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or m = 2:p</w:t>
      </w:r>
    </w:p>
    <w:p w14:paraId="60F8CE45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k(m) = -(r(m+1) + sum(a(m-1,1:m-1) .* r(m:-1:2)))/signal(m-1);</w:t>
      </w:r>
    </w:p>
    <w:p w14:paraId="440E148B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a(m,m) = k(m);</w:t>
      </w:r>
    </w:p>
    <w:p w14:paraId="6B36EC6A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for i = 1:m-1</w:t>
      </w:r>
    </w:p>
    <w:p w14:paraId="35188922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   a(m,i) = a(m-1,i) + k(m) * conj(a(m-1,m-i));</w:t>
      </w:r>
    </w:p>
    <w:p w14:paraId="0951A31D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end</w:t>
      </w:r>
    </w:p>
    <w:p w14:paraId="1BEB4722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signal(m) = signal(m-1) * (1-abs(k(m))^2);</w:t>
      </w:r>
    </w:p>
    <w:p w14:paraId="2C14B4A6" w14:textId="0EDA324D" w:rsidR="00A92A14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end</w:t>
      </w:r>
    </w:p>
    <w:p w14:paraId="63C860DA" w14:textId="77777777" w:rsidR="00863EB3" w:rsidRPr="0048718A" w:rsidRDefault="00863EB3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31632138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计算十六阶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R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模型的功率谱</w:t>
      </w:r>
    </w:p>
    <w:p w14:paraId="42FE1DD0" w14:textId="520F84E2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NF = 1024;                          </w:t>
      </w:r>
      <w:r w:rsidR="00863EB3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863EB3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  <w:t xml:space="preserve">  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AR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方法中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FT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的点数</w:t>
      </w:r>
    </w:p>
    <w:p w14:paraId="29CA7E72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Par = signal(p)./fftshift(abs(fft([1,a(p,:)],NF)).^2);  %p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阶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R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模型的功率谱</w:t>
      </w:r>
    </w:p>
    <w:p w14:paraId="586192A3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C = 10*log10(Par);</w:t>
      </w:r>
    </w:p>
    <w:p w14:paraId="32434C09" w14:textId="498E3381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 = (-length(C)/2 + 1):(length(C)/2);</w:t>
      </w:r>
    </w:p>
    <w:p w14:paraId="6F5AA943" w14:textId="46634D0E" w:rsidR="00761D1E" w:rsidRPr="0048718A" w:rsidRDefault="00761D1E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igure(1)</w:t>
      </w:r>
    </w:p>
    <w:p w14:paraId="5AC8C06C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plot(f/NF,C);</w:t>
      </w:r>
    </w:p>
    <w:p w14:paraId="628AD031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xlabel('w/(2*pi)');</w:t>
      </w:r>
    </w:p>
    <w:p w14:paraId="0261C34B" w14:textId="77777777" w:rsidR="00A92A14" w:rsidRPr="0048718A" w:rsidRDefault="00A92A14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ylabel('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归一化功率谱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/dB');</w:t>
      </w:r>
    </w:p>
    <w:p w14:paraId="1E589135" w14:textId="7900E442" w:rsidR="00CC62E5" w:rsidRDefault="00A92A14" w:rsidP="00CC62E5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title('16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阶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R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模型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');</w:t>
      </w:r>
    </w:p>
    <w:p w14:paraId="3241B003" w14:textId="77777777" w:rsidR="002B6B0F" w:rsidRDefault="002B6B0F" w:rsidP="00CC62E5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72A91CE3" w14:textId="4479355C" w:rsidR="002B6B0F" w:rsidRPr="0048718A" w:rsidRDefault="002B6B0F" w:rsidP="00CC62E5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运行结果：</w:t>
      </w:r>
    </w:p>
    <w:p w14:paraId="07F4C43D" w14:textId="14C32B15" w:rsidR="00A92A14" w:rsidRDefault="00CC62E5" w:rsidP="00761D1E">
      <w:pPr>
        <w:jc w:val="center"/>
        <w:rPr>
          <w:sz w:val="24"/>
          <w:szCs w:val="24"/>
        </w:rPr>
      </w:pPr>
      <w:r w:rsidRPr="00CC62E5">
        <w:rPr>
          <w:noProof/>
          <w:sz w:val="24"/>
          <w:szCs w:val="24"/>
        </w:rPr>
        <w:drawing>
          <wp:inline distT="0" distB="0" distL="0" distR="0" wp14:anchorId="724378DC" wp14:editId="6A17B281">
            <wp:extent cx="3012844" cy="2362704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 rotWithShape="1"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5136" b="21778"/>
                    <a:stretch/>
                  </pic:blipFill>
                  <pic:spPr bwMode="auto">
                    <a:xfrm>
                      <a:off x="0" y="0"/>
                      <a:ext cx="3026397" cy="2373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D15C00" w14:textId="3402D5E1" w:rsidR="00A92A14" w:rsidRPr="0048718A" w:rsidRDefault="00A92A14" w:rsidP="00761D1E">
      <w:pPr>
        <w:ind w:firstLineChars="1800" w:firstLine="3240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图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4-7  16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阶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R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模型</w:t>
      </w:r>
    </w:p>
    <w:p w14:paraId="14C36636" w14:textId="2EB37A01" w:rsidR="00A92A14" w:rsidRPr="00D71B30" w:rsidRDefault="00A92A14" w:rsidP="007063F4">
      <w:pPr>
        <w:pStyle w:val="a8"/>
        <w:pageBreakBefore/>
      </w:pPr>
      <w:bookmarkStart w:id="8" w:name="_Toc26889346"/>
      <w:bookmarkStart w:id="9" w:name="OLE_LINK3"/>
      <w:bookmarkStart w:id="10" w:name="_Hlk24621694"/>
      <w:bookmarkEnd w:id="7"/>
      <w:r w:rsidRPr="00D71B30">
        <w:rPr>
          <w:rFonts w:hint="eastAsia"/>
        </w:rPr>
        <w:lastRenderedPageBreak/>
        <w:t>作业五</w:t>
      </w:r>
      <w:r w:rsidR="00814B2B">
        <w:rPr>
          <w:rFonts w:ascii="微软雅黑" w:eastAsia="微软雅黑" w:hAnsi="微软雅黑" w:cs="Calibri" w:hint="eastAsia"/>
          <w:sz w:val="40"/>
          <w:szCs w:val="40"/>
        </w:rPr>
        <w:t>：</w:t>
      </w:r>
      <w:r w:rsidR="00814B2B" w:rsidRPr="00BD1972">
        <w:rPr>
          <w:rFonts w:ascii="Calibri" w:hAnsi="Calibri" w:cs="Calibri" w:hint="eastAsia"/>
          <w:sz w:val="36"/>
          <w:szCs w:val="36"/>
        </w:rPr>
        <w:t>现代功率谱估计方法</w:t>
      </w:r>
      <w:r w:rsidR="00814B2B" w:rsidRPr="00BD1972">
        <w:rPr>
          <w:rFonts w:ascii="Calibri" w:hAnsi="Calibri" w:cs="Calibri" w:hint="eastAsia"/>
          <w:sz w:val="36"/>
          <w:szCs w:val="36"/>
        </w:rPr>
        <w:t>MUSIC</w:t>
      </w:r>
      <w:r w:rsidR="00814B2B" w:rsidRPr="00BD1972">
        <w:rPr>
          <w:rFonts w:ascii="Calibri" w:hAnsi="Calibri" w:cs="Calibri" w:hint="eastAsia"/>
          <w:sz w:val="36"/>
          <w:szCs w:val="36"/>
        </w:rPr>
        <w:t>算法</w:t>
      </w:r>
      <w:bookmarkEnd w:id="8"/>
    </w:p>
    <w:bookmarkEnd w:id="9"/>
    <w:p w14:paraId="2734E2E9" w14:textId="1595E034" w:rsidR="00A92A14" w:rsidRPr="00E842C0" w:rsidRDefault="00A92A14" w:rsidP="00126ABE">
      <w:pPr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3.19复正弦加白噪声随机过程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8"/>
          <w:sz w:val="22"/>
          <w:szCs w:val="22"/>
        </w:rPr>
        <w:object w:dxaOrig="480" w:dyaOrig="320" w14:anchorId="7CF75EE2">
          <v:shape id="_x0000_i1155" type="#_x0000_t75" style="width:24pt;height:16.5pt" o:ole="">
            <v:imagedata r:id="rId282" o:title=""/>
          </v:shape>
          <o:OLEObject Type="Embed" ProgID="Equation.DSMT4" ShapeID="_x0000_i1155" DrawAspect="Content" ObjectID="_1638965177" r:id="rId283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同题3.18中所给。试用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720" w:dyaOrig="260" w14:anchorId="3900025B">
          <v:shape id="_x0000_i1156" type="#_x0000_t75" style="width:36pt;height:12.75pt" o:ole="">
            <v:imagedata r:id="rId284" o:title=""/>
          </v:shape>
          <o:OLEObject Type="Embed" ProgID="Equation.DSMT4" ShapeID="_x0000_i1156" DrawAspect="Content" ObjectID="_1638965178" r:id="rId285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方法进行信号频率估计的仿真实验。（要求：信号样本数取1000，估计的自相关矩阵为8阶。）画出相应的</w:t>
      </w:r>
      <w:r w:rsidR="00DC205A" w:rsidRPr="00DC205A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720" w:dyaOrig="260" w14:anchorId="435A85BE">
          <v:shape id="_x0000_i1157" type="#_x0000_t75" style="width:36pt;height:12.75pt" o:ole="">
            <v:imagedata r:id="rId286" o:title=""/>
          </v:shape>
          <o:OLEObject Type="Embed" ProgID="Equation.DSMT4" ShapeID="_x0000_i1157" DrawAspect="Content" ObjectID="_1638965179" r:id="rId287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频率估计谱线。</w:t>
      </w:r>
    </w:p>
    <w:p w14:paraId="0189E866" w14:textId="6FA09C67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解：根据AIC准则进行单次信号源估计的结果为2。采用AIC准则估计的信号源个数进行MUSIC谱估计。</w:t>
      </w:r>
    </w:p>
    <w:p w14:paraId="22A543A2" w14:textId="77777777" w:rsidR="00A92A14" w:rsidRPr="0048718A" w:rsidRDefault="00A92A14" w:rsidP="00A92A1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MUSIC算法计算步骤：</w:t>
      </w:r>
    </w:p>
    <w:p w14:paraId="392068A2" w14:textId="30FBDC4C" w:rsidR="00A92A14" w:rsidRPr="0048718A" w:rsidRDefault="00A92A14" w:rsidP="00DC205A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1.根据样本值，估计自相关矩阵</w:t>
      </w:r>
      <w:r w:rsidR="00DC205A" w:rsidRPr="00DC205A">
        <w:rPr>
          <w:rFonts w:ascii="微软雅黑 Light" w:eastAsia="微软雅黑 Light" w:hAnsi="微软雅黑 Light" w:cs="Times New Roman" w:hint="eastAsia"/>
          <w:color w:val="000000"/>
          <w:kern w:val="0"/>
          <w:position w:val="-4"/>
          <w:sz w:val="18"/>
          <w:szCs w:val="18"/>
        </w:rPr>
        <w:object w:dxaOrig="240" w:dyaOrig="260" w14:anchorId="02C9A4FE">
          <v:shape id="_x0000_i1158" type="#_x0000_t75" style="width:12pt;height:12.75pt" o:ole="">
            <v:imagedata r:id="rId288" o:title=""/>
          </v:shape>
          <o:OLEObject Type="Embed" ProgID="Equation.DSMT4" ShapeID="_x0000_i1158" DrawAspect="Content" ObjectID="_1638965180" r:id="rId289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；</w:t>
      </w:r>
    </w:p>
    <w:p w14:paraId="3CA0D233" w14:textId="77777777" w:rsidR="00DC205A" w:rsidRDefault="00A92A14" w:rsidP="00DC205A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2.对</w:t>
      </w:r>
      <w:r w:rsidR="00DC205A" w:rsidRPr="00DC205A">
        <w:rPr>
          <w:rFonts w:ascii="微软雅黑 Light" w:eastAsia="微软雅黑 Light" w:hAnsi="微软雅黑 Light" w:cs="Times New Roman" w:hint="eastAsia"/>
          <w:color w:val="000000"/>
          <w:kern w:val="0"/>
          <w:position w:val="-4"/>
          <w:sz w:val="18"/>
          <w:szCs w:val="18"/>
        </w:rPr>
        <w:object w:dxaOrig="240" w:dyaOrig="260" w14:anchorId="0CCB4505">
          <v:shape id="_x0000_i1159" type="#_x0000_t75" style="width:12pt;height:12.75pt" o:ole="">
            <v:imagedata r:id="rId290" o:title=""/>
          </v:shape>
          <o:OLEObject Type="Embed" ProgID="Equation.DSMT4" ShapeID="_x0000_i1159" DrawAspect="Content" ObjectID="_1638965181" r:id="rId291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进行特征分解，得到</w:t>
      </w:r>
      <w:r w:rsidR="00DC205A" w:rsidRPr="00DC205A">
        <w:rPr>
          <w:rFonts w:ascii="微软雅黑 Light" w:eastAsia="微软雅黑 Light" w:hAnsi="微软雅黑 Light" w:cs="Times New Roman" w:hint="eastAsia"/>
          <w:color w:val="000000"/>
          <w:kern w:val="0"/>
          <w:position w:val="-4"/>
          <w:sz w:val="18"/>
          <w:szCs w:val="18"/>
        </w:rPr>
        <w:object w:dxaOrig="540" w:dyaOrig="260" w14:anchorId="6D2392C1">
          <v:shape id="_x0000_i1160" type="#_x0000_t75" style="width:27pt;height:12.75pt" o:ole="">
            <v:imagedata r:id="rId292" o:title=""/>
          </v:shape>
          <o:OLEObject Type="Embed" ProgID="Equation.DSMT4" ShapeID="_x0000_i1160" DrawAspect="Content" ObjectID="_1638965182" r:id="rId293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个最小特征值对应的归一化特征向量，即得到噪声子空间的一组基向量，并构造矩阵</w:t>
      </w:r>
      <w:r w:rsidR="00DC205A" w:rsidRPr="00DC205A">
        <w:rPr>
          <w:rFonts w:ascii="微软雅黑 Light" w:eastAsia="微软雅黑 Light" w:hAnsi="微软雅黑 Light" w:cs="Times New Roman" w:hint="eastAsia"/>
          <w:color w:val="000000"/>
          <w:kern w:val="0"/>
          <w:position w:val="-6"/>
          <w:sz w:val="18"/>
          <w:szCs w:val="18"/>
        </w:rPr>
        <w:object w:dxaOrig="260" w:dyaOrig="279" w14:anchorId="08C1E0F5">
          <v:shape id="_x0000_i1161" type="#_x0000_t75" style="width:12.75pt;height:13.5pt" o:ole="">
            <v:imagedata r:id="rId294" o:title=""/>
          </v:shape>
          <o:OLEObject Type="Embed" ProgID="Equation.DSMT4" ShapeID="_x0000_i1161" DrawAspect="Content" ObjectID="_1638965183" r:id="rId295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；</w:t>
      </w:r>
    </w:p>
    <w:p w14:paraId="572F4C02" w14:textId="51080B28" w:rsidR="00A92A14" w:rsidRPr="0048718A" w:rsidRDefault="00A92A14" w:rsidP="00DC205A">
      <w:pPr>
        <w:spacing w:line="100" w:lineRule="atLeas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3.在</w:t>
      </w:r>
      <w:r w:rsidR="00DC205A" w:rsidRPr="00DC205A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object w:dxaOrig="740" w:dyaOrig="320" w14:anchorId="10DFBC19">
          <v:shape id="_x0000_i1162" type="#_x0000_t75" style="width:37.5pt;height:16.5pt" o:ole="">
            <v:imagedata r:id="rId296" o:title=""/>
          </v:shape>
          <o:OLEObject Type="Embed" ProgID="Equation.DSMT4" ShapeID="_x0000_i1162" DrawAspect="Content" ObjectID="_1638965184" r:id="rId297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内改变</w:t>
      </w:r>
      <w:r w:rsidR="00DC205A" w:rsidRPr="00DC205A">
        <w:rPr>
          <w:rFonts w:ascii="微软雅黑 Light" w:eastAsia="微软雅黑 Light" w:hAnsi="微软雅黑 Light" w:cs="Times New Roman" w:hint="eastAsia"/>
          <w:color w:val="000000"/>
          <w:kern w:val="0"/>
          <w:position w:val="-6"/>
          <w:sz w:val="18"/>
          <w:szCs w:val="18"/>
        </w:rPr>
        <w:object w:dxaOrig="240" w:dyaOrig="220" w14:anchorId="723FBB2F">
          <v:shape id="_x0000_i1163" type="#_x0000_t75" style="width:12pt;height:10.5pt" o:ole="">
            <v:imagedata r:id="rId298" o:title=""/>
          </v:shape>
          <o:OLEObject Type="Embed" ProgID="Equation.DSMT4" ShapeID="_x0000_i1163" DrawAspect="Content" ObjectID="_1638965185" r:id="rId299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计算</w:t>
      </w:r>
      <w:r w:rsidR="00DC205A" w:rsidRPr="00DC205A">
        <w:rPr>
          <w:rFonts w:ascii="微软雅黑 Light" w:eastAsia="微软雅黑 Light" w:hAnsi="微软雅黑 Light" w:cs="Times New Roman" w:hint="eastAsia"/>
          <w:color w:val="000000"/>
          <w:kern w:val="0"/>
          <w:position w:val="-12"/>
          <w:sz w:val="18"/>
          <w:szCs w:val="18"/>
        </w:rPr>
        <w:object w:dxaOrig="980" w:dyaOrig="360" w14:anchorId="11FCEB72">
          <v:shape id="_x0000_i1164" type="#_x0000_t75" style="width:49.5pt;height:18pt" o:ole="">
            <v:imagedata r:id="rId300" o:title=""/>
          </v:shape>
          <o:OLEObject Type="Embed" ProgID="Equation.DSMT4" ShapeID="_x0000_i1164" DrawAspect="Content" ObjectID="_1638965186" r:id="rId301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其峰值位置就是信号频率的估计值。</w:t>
      </w:r>
    </w:p>
    <w:p w14:paraId="4C83CF74" w14:textId="71E037BB" w:rsidR="00A92A14" w:rsidRPr="0048718A" w:rsidRDefault="00FE0FA2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程序代码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：</w:t>
      </w:r>
    </w:p>
    <w:p w14:paraId="2651CF19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clear</w:t>
      </w:r>
    </w:p>
    <w:p w14:paraId="2B82CB06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clc</w:t>
      </w:r>
    </w:p>
    <w:p w14:paraId="53B36FF5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25DAEE7C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产生零均值、方差为1的复高斯白噪声序列v(n)</w:t>
      </w:r>
    </w:p>
    <w:p w14:paraId="5AFBD4C6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 = 1000;</w:t>
      </w:r>
    </w:p>
    <w:p w14:paraId="0A1EA5F2" w14:textId="271A6CAA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noise = (randn(1,N) + 1i * randn(1,N)) </w:t>
      </w:r>
      <w:r w:rsidR="000B42D1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*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qrt(2);</w:t>
      </w:r>
    </w:p>
    <w:p w14:paraId="54D0EB9C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6DEBB070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产生带噪声的信号样本u(n)</w:t>
      </w:r>
    </w:p>
    <w:p w14:paraId="05DCA0B1" w14:textId="04E5CB1F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signal1 = exp(1i * 0.5 * pi * (0:N-1) + 1i * 2 * pi * rand(1));  </w:t>
      </w:r>
      <w:r w:rsidR="00345B6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</w:t>
      </w:r>
      <w:r w:rsidR="00E90BE7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产生第一个信号</w:t>
      </w:r>
    </w:p>
    <w:p w14:paraId="7C0D5E45" w14:textId="0A3741D9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signal2 = exp(1i * -0.3 * pi * (0:N-1) + 1i * 2 * pi * rand(1));  </w:t>
      </w:r>
      <w:r w:rsidR="00345B6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="00E90BE7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产生第二个信号</w:t>
      </w:r>
    </w:p>
    <w:p w14:paraId="27E67135" w14:textId="05D2FCC2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un = signal1 + signal2 + noise;                </w:t>
      </w:r>
      <w:r w:rsidR="00345B6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345B6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  <w:t xml:space="preserve">   </w:t>
      </w:r>
      <w:r w:rsidR="00E90BE7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产生带噪声的信号</w:t>
      </w:r>
    </w:p>
    <w:p w14:paraId="4E91C6B6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49810065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计算自相关矩阵</w:t>
      </w:r>
    </w:p>
    <w:p w14:paraId="74F8F915" w14:textId="60EBB785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M = 8;                      </w:t>
      </w:r>
      <w:r w:rsidR="00345B6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345B6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90BE7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90BE7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90BE7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90BE7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90BE7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自相关矩阵阶数</w:t>
      </w:r>
    </w:p>
    <w:p w14:paraId="0E788508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or k = 1:N-M</w:t>
      </w:r>
    </w:p>
    <w:p w14:paraId="409434AF" w14:textId="536C5848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xs(</w:t>
      </w:r>
      <w:r w:rsidR="00301942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:</w:t>
      </w:r>
      <w:r w:rsidR="00301942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,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k) = un(k + M - 1: -1 : k);    </w:t>
      </w:r>
      <w:r w:rsidR="00E90BE7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90BE7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90BE7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90BE7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90BE7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构造样本矩阵</w:t>
      </w:r>
    </w:p>
    <w:p w14:paraId="10B600EF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end</w:t>
      </w:r>
    </w:p>
    <w:p w14:paraId="314E7EC2" w14:textId="2646DD6E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R = xs * xs' / (N-M);            </w:t>
      </w:r>
      <w:r w:rsidR="00345B6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90BE7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90BE7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90BE7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90BE7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90BE7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计算自相关矩阵</w:t>
      </w:r>
    </w:p>
    <w:p w14:paraId="2B619937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5A3FAA6C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自相关矩阵特征值分解</w:t>
      </w:r>
    </w:p>
    <w:p w14:paraId="5779CA19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[U,E] = svd(R);</w:t>
      </w:r>
    </w:p>
    <w:p w14:paraId="37FBA537" w14:textId="3A0FA8FE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ev = diag(E);            </w:t>
      </w:r>
      <w:r w:rsidR="00345B6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345B6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90BE7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90BE7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90BE7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90BE7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90BE7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提取对角元素上的特征值</w:t>
      </w:r>
    </w:p>
    <w:p w14:paraId="4BFDF856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根据AIC准则进行信号源个数估计</w:t>
      </w:r>
    </w:p>
    <w:p w14:paraId="692CCE69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or k = 1:M</w:t>
      </w:r>
    </w:p>
    <w:p w14:paraId="76F783CF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dec = prod(ev(k:M) .^ (1/(M - k + 1)));</w:t>
      </w:r>
    </w:p>
    <w:p w14:paraId="10888B19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nec = mean(ev(k:M));</w:t>
      </w:r>
    </w:p>
    <w:p w14:paraId="614CEAF6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lastRenderedPageBreak/>
        <w:t xml:space="preserve">    lnv = (dec/nec)^((M - k + 1) * N);</w:t>
      </w:r>
    </w:p>
    <w:p w14:paraId="5EDED800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AIC(k) = -2 * log(lnv) + 2 * (k-1) * (2 * M - k + 1);</w:t>
      </w:r>
    </w:p>
    <w:p w14:paraId="261162C6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end</w:t>
      </w:r>
    </w:p>
    <w:p w14:paraId="0407198E" w14:textId="01AEBFE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[Amin,K] = min(AIC);   </w:t>
      </w:r>
      <w:r w:rsidR="00E1384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1384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1384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1384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1384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1384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寻找使AIC准则最小的索引</w:t>
      </w:r>
    </w:p>
    <w:p w14:paraId="0E079AA1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54C3C19E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计算MUSIC谱</w:t>
      </w:r>
    </w:p>
    <w:p w14:paraId="74E7ADE6" w14:textId="0F7CE0A3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En = U(:,</w:t>
      </w:r>
      <w:r w:rsidR="004727CB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K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:M);   </w:t>
      </w:r>
      <w:r w:rsidR="00E1384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1384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1384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1384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1384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1384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1384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噪声子空间的向量组成的矩阵</w:t>
      </w:r>
    </w:p>
    <w:p w14:paraId="77075925" w14:textId="02C21096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NF = 2048;     </w:t>
      </w:r>
      <w:r w:rsidR="00345B6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="00E1384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1384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1384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1384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1384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1384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E1384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MUSIC的扫描点数</w:t>
      </w:r>
    </w:p>
    <w:p w14:paraId="6FF3E5BC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or n = 1:NF</w:t>
      </w:r>
    </w:p>
    <w:p w14:paraId="7AC162E4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 Aq = exp(-1i * 2 * pi * (n-1) / NF * (0:M-1)');</w:t>
      </w:r>
    </w:p>
    <w:p w14:paraId="67FBBFEF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 Pmusic(n) = 1/(Aq' * En * En' * Aq);         %MUSIC谱</w:t>
      </w:r>
    </w:p>
    <w:p w14:paraId="3FFF1E73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end</w:t>
      </w:r>
    </w:p>
    <w:p w14:paraId="393FE776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 = 10 * log10(Pmusic);</w:t>
      </w:r>
    </w:p>
    <w:p w14:paraId="639F70DB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m1 = -1023:1024;</w:t>
      </w:r>
    </w:p>
    <w:p w14:paraId="76B97D56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plot(m1/2048,S);</w:t>
      </w:r>
    </w:p>
    <w:p w14:paraId="450A4F24" w14:textId="7D36F69A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xlabel('w/2pi');</w:t>
      </w:r>
    </w:p>
    <w:p w14:paraId="378AFE82" w14:textId="77777777" w:rsidR="00126ABE" w:rsidRPr="0048718A" w:rsidRDefault="00126ABE" w:rsidP="00126ABE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ylabel('归一化功率谱/dB');</w:t>
      </w:r>
    </w:p>
    <w:p w14:paraId="6EC697DC" w14:textId="41C6EB42" w:rsidR="002B25F9" w:rsidRDefault="00126ABE" w:rsidP="002B25F9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title('MUSIC谱估计');</w:t>
      </w:r>
    </w:p>
    <w:p w14:paraId="073C133B" w14:textId="26BA6027" w:rsidR="00FE0FA2" w:rsidRDefault="00FE0FA2" w:rsidP="002B25F9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52F0E0A7" w14:textId="7F0BC5E1" w:rsidR="00A23747" w:rsidRDefault="00FE0FA2" w:rsidP="00FE0FA2">
      <w:pPr>
        <w:rPr>
          <w:noProof/>
          <w:sz w:val="18"/>
          <w:szCs w:val="18"/>
        </w:rPr>
      </w:pP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运行结果：</w:t>
      </w:r>
    </w:p>
    <w:p w14:paraId="6B7459BF" w14:textId="319241BE" w:rsidR="002B25F9" w:rsidRPr="00761D1E" w:rsidRDefault="00A23747" w:rsidP="00761D1E">
      <w:pPr>
        <w:jc w:val="center"/>
        <w:rPr>
          <w:sz w:val="18"/>
          <w:szCs w:val="18"/>
        </w:rPr>
      </w:pPr>
      <w:r w:rsidRPr="00A23747">
        <w:rPr>
          <w:noProof/>
          <w:sz w:val="18"/>
          <w:szCs w:val="18"/>
        </w:rPr>
        <w:drawing>
          <wp:inline distT="0" distB="0" distL="0" distR="0" wp14:anchorId="5BBE39F8" wp14:editId="05FF6354">
            <wp:extent cx="3976255" cy="3110346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 rotWithShape="1"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611" b="21428"/>
                    <a:stretch/>
                  </pic:blipFill>
                  <pic:spPr bwMode="auto">
                    <a:xfrm>
                      <a:off x="0" y="0"/>
                      <a:ext cx="3976255" cy="3110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08CE75" w14:textId="5832B5F2" w:rsidR="00A92A14" w:rsidRPr="0048718A" w:rsidRDefault="00A92A14" w:rsidP="00761D1E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图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5-1 MUSIC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谱估计</w:t>
      </w:r>
    </w:p>
    <w:p w14:paraId="68E518A5" w14:textId="2D56DA58" w:rsidR="00A92A14" w:rsidRPr="001C7726" w:rsidRDefault="00A92A14" w:rsidP="007063F4">
      <w:pPr>
        <w:pStyle w:val="a8"/>
        <w:pageBreakBefore/>
        <w:rPr>
          <w:sz w:val="44"/>
          <w:szCs w:val="44"/>
        </w:rPr>
      </w:pPr>
      <w:bookmarkStart w:id="11" w:name="_Toc26889347"/>
      <w:bookmarkStart w:id="12" w:name="_Hlk24633530"/>
      <w:bookmarkEnd w:id="10"/>
      <w:r w:rsidRPr="00D71B30">
        <w:rPr>
          <w:rFonts w:hint="eastAsia"/>
        </w:rPr>
        <w:lastRenderedPageBreak/>
        <w:t>作业六</w:t>
      </w:r>
      <w:r w:rsidR="001C7726">
        <w:rPr>
          <w:rFonts w:hint="eastAsia"/>
        </w:rPr>
        <w:t>：</w:t>
      </w:r>
      <w:r w:rsidR="001C7726" w:rsidRPr="00BD1972">
        <w:rPr>
          <w:rFonts w:ascii="Calibri" w:hAnsi="Calibri" w:cs="Calibri" w:hint="eastAsia"/>
          <w:sz w:val="36"/>
          <w:szCs w:val="36"/>
        </w:rPr>
        <w:t>维纳滤波原理及</w:t>
      </w:r>
      <w:r w:rsidR="001C7726" w:rsidRPr="00BD1972">
        <w:rPr>
          <w:rFonts w:ascii="Calibri" w:hAnsi="Calibri" w:cs="Calibri" w:hint="eastAsia"/>
          <w:sz w:val="36"/>
          <w:szCs w:val="36"/>
        </w:rPr>
        <w:t>LMS</w:t>
      </w:r>
      <w:r w:rsidR="001C7726" w:rsidRPr="00BD1972">
        <w:rPr>
          <w:rFonts w:ascii="Calibri" w:hAnsi="Calibri" w:cs="Calibri" w:hint="eastAsia"/>
          <w:sz w:val="36"/>
          <w:szCs w:val="36"/>
        </w:rPr>
        <w:t>自适应算法</w:t>
      </w:r>
      <w:bookmarkEnd w:id="11"/>
    </w:p>
    <w:p w14:paraId="37EF7059" w14:textId="6BAEC92F" w:rsidR="00A92A14" w:rsidRPr="00E842C0" w:rsidRDefault="00A92A14" w:rsidP="00126ABE">
      <w:pPr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1</w:t>
      </w:r>
      <w:r w:rsidR="00D2333F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.</w: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考虑</w:t>
      </w:r>
      <w:r w:rsidR="00C90166" w:rsidRPr="00C90166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360" w:dyaOrig="260" w14:anchorId="0DC17325">
          <v:shape id="_x0000_i1165" type="#_x0000_t75" style="width:18pt;height:13.5pt" o:ole="">
            <v:imagedata r:id="rId303" o:title=""/>
          </v:shape>
          <o:OLEObject Type="Embed" ProgID="Equation.DSMT4" ShapeID="_x0000_i1165" DrawAspect="Content" ObjectID="_1638965187" r:id="rId304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过程</w:t>
      </w:r>
      <w:bookmarkStart w:id="13" w:name="OLE_LINK6"/>
      <w:r w:rsidR="00C90166" w:rsidRPr="00C90166">
        <w:rPr>
          <w:rFonts w:ascii="微软雅黑 Light" w:eastAsia="微软雅黑 Light" w:hAnsi="微软雅黑 Light" w:cs="华文行楷" w:hint="eastAsia"/>
          <w:b/>
          <w:bCs/>
          <w:position w:val="-8"/>
          <w:sz w:val="22"/>
          <w:szCs w:val="22"/>
        </w:rPr>
        <w:object w:dxaOrig="480" w:dyaOrig="320" w14:anchorId="516AF8BB">
          <v:shape id="_x0000_i1166" type="#_x0000_t75" style="width:24pt;height:16.5pt" o:ole="">
            <v:imagedata r:id="rId305" o:title=""/>
          </v:shape>
          <o:OLEObject Type="Embed" ProgID="Equation.DSMT4" ShapeID="_x0000_i1166" DrawAspect="Content" ObjectID="_1638965188" r:id="rId306"/>
        </w:object>
      </w:r>
      <w:bookmarkEnd w:id="13"/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，其差分方程</w:t>
      </w:r>
      <w:r w:rsidR="00C90166" w:rsidRPr="00C90166">
        <w:rPr>
          <w:rFonts w:ascii="微软雅黑 Light" w:eastAsia="微软雅黑 Light" w:hAnsi="微软雅黑 Light" w:cs="华文行楷" w:hint="eastAsia"/>
          <w:b/>
          <w:bCs/>
          <w:position w:val="-12"/>
          <w:sz w:val="22"/>
          <w:szCs w:val="22"/>
        </w:rPr>
        <w:object w:dxaOrig="4040" w:dyaOrig="380" w14:anchorId="0FD4F0CF">
          <v:shape id="_x0000_i1167" type="#_x0000_t75" style="width:201pt;height:19.5pt" o:ole="">
            <v:imagedata r:id="rId307" o:title=""/>
          </v:shape>
          <o:OLEObject Type="Embed" ProgID="Equation.DSMT4" ShapeID="_x0000_i1167" DrawAspect="Content" ObjectID="_1638965189" r:id="rId308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，其中</w:t>
      </w:r>
      <w:r w:rsidR="00C90166" w:rsidRPr="00C90166">
        <w:rPr>
          <w:rFonts w:ascii="微软雅黑 Light" w:eastAsia="微软雅黑 Light" w:hAnsi="微软雅黑 Light" w:cs="华文行楷" w:hint="eastAsia"/>
          <w:b/>
          <w:bCs/>
          <w:position w:val="-8"/>
          <w:sz w:val="22"/>
          <w:szCs w:val="22"/>
        </w:rPr>
        <w:object w:dxaOrig="480" w:dyaOrig="320" w14:anchorId="7726E4A0">
          <v:shape id="_x0000_i1168" type="#_x0000_t75" style="width:24pt;height:16.5pt" o:ole="">
            <v:imagedata r:id="rId309" o:title=""/>
          </v:shape>
          <o:OLEObject Type="Embed" ProgID="Equation.DSMT4" ShapeID="_x0000_i1168" DrawAspect="Content" ObjectID="_1638965190" r:id="rId310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是零均值、方差为</w:t>
      </w:r>
      <w:r w:rsidR="00C90166" w:rsidRPr="00C90166">
        <w:rPr>
          <w:rFonts w:ascii="微软雅黑 Light" w:eastAsia="微软雅黑 Light" w:hAnsi="微软雅黑 Light" w:cs="华文行楷" w:hint="eastAsia"/>
          <w:b/>
          <w:bCs/>
          <w:position w:val="-12"/>
          <w:sz w:val="22"/>
          <w:szCs w:val="22"/>
        </w:rPr>
        <w:object w:dxaOrig="1400" w:dyaOrig="400" w14:anchorId="2A1DCD81">
          <v:shape id="_x0000_i1169" type="#_x0000_t75" style="width:70.5pt;height:20.25pt" o:ole="">
            <v:imagedata r:id="rId311" o:title=""/>
          </v:shape>
          <o:OLEObject Type="Embed" ProgID="Equation.DSMT4" ShapeID="_x0000_i1169" DrawAspect="Content" ObjectID="_1638965191" r:id="rId312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的加性白噪声。</w:t>
      </w:r>
      <w:r w:rsidR="00C90166" w:rsidRPr="00C90166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360" w:dyaOrig="260" w14:anchorId="54619F9C">
          <v:shape id="_x0000_i1170" type="#_x0000_t75" style="width:18pt;height:13.5pt" o:ole="">
            <v:imagedata r:id="rId313" o:title=""/>
          </v:shape>
          <o:OLEObject Type="Embed" ProgID="Equation.DSMT4" ShapeID="_x0000_i1170" DrawAspect="Content" ObjectID="_1638965192" r:id="rId314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参数</w:t>
      </w:r>
      <w:bookmarkStart w:id="14" w:name="OLE_LINK5"/>
      <w:r w:rsidR="00C90166" w:rsidRPr="00C90166">
        <w:rPr>
          <w:rFonts w:ascii="微软雅黑 Light" w:eastAsia="微软雅黑 Light" w:hAnsi="微软雅黑 Light" w:cs="华文行楷" w:hint="eastAsia"/>
          <w:b/>
          <w:bCs/>
          <w:position w:val="-12"/>
          <w:sz w:val="22"/>
          <w:szCs w:val="22"/>
        </w:rPr>
        <w:object w:dxaOrig="1359" w:dyaOrig="380" w14:anchorId="40350408">
          <v:shape id="_x0000_i1171" type="#_x0000_t75" style="width:68.25pt;height:19.5pt" o:ole="">
            <v:imagedata r:id="rId315" o:title=""/>
          </v:shape>
          <o:OLEObject Type="Embed" ProgID="Equation.DSMT4" ShapeID="_x0000_i1171" DrawAspect="Content" ObjectID="_1638965193" r:id="rId316"/>
        </w:object>
      </w:r>
      <w:bookmarkEnd w:id="14"/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，</w:t>
      </w:r>
      <w:r w:rsidR="00C90166" w:rsidRPr="00C90166">
        <w:rPr>
          <w:rFonts w:ascii="微软雅黑 Light" w:eastAsia="微软雅黑 Light" w:hAnsi="微软雅黑 Light" w:cs="华文行楷" w:hint="eastAsia"/>
          <w:b/>
          <w:bCs/>
          <w:position w:val="-12"/>
          <w:sz w:val="22"/>
          <w:szCs w:val="22"/>
        </w:rPr>
        <w:object w:dxaOrig="1120" w:dyaOrig="380" w14:anchorId="4CE87103">
          <v:shape id="_x0000_i1172" type="#_x0000_t75" style="width:56.25pt;height:19.5pt" o:ole="">
            <v:imagedata r:id="rId317" o:title=""/>
          </v:shape>
          <o:OLEObject Type="Embed" ProgID="Equation.DSMT4" ShapeID="_x0000_i1172" DrawAspect="Content" ObjectID="_1638965194" r:id="rId318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。</w:t>
      </w:r>
    </w:p>
    <w:p w14:paraId="77B5CA37" w14:textId="194EDEEF" w:rsidR="00A92A14" w:rsidRPr="00E842C0" w:rsidRDefault="00D2333F" w:rsidP="00126ABE">
      <w:pPr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  <w:r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1</w:t>
      </w:r>
      <w:r>
        <w:rPr>
          <w:rFonts w:ascii="微软雅黑 Light" w:eastAsia="微软雅黑 Light" w:hAnsi="微软雅黑 Light" w:cs="华文行楷"/>
          <w:b/>
          <w:bCs/>
          <w:sz w:val="22"/>
          <w:szCs w:val="22"/>
        </w:rPr>
        <w:t>.</w:t>
      </w:r>
      <w:r w:rsidR="00A92A14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产生</w:t>
      </w:r>
      <w:r w:rsidR="000A03AE" w:rsidRPr="000A03AE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980" w:dyaOrig="260" w14:anchorId="0C444C38">
          <v:shape id="_x0000_i1173" type="#_x0000_t75" style="width:49.5pt;height:12.75pt" o:ole="">
            <v:imagedata r:id="rId319" o:title=""/>
          </v:shape>
          <o:OLEObject Type="Embed" ProgID="Equation.DSMT4" ShapeID="_x0000_i1173" DrawAspect="Content" ObjectID="_1638965195" r:id="rId320"/>
        </w:object>
      </w:r>
      <w:r w:rsidR="00A92A14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点的</w:t>
      </w:r>
      <w:r w:rsidR="000A03AE" w:rsidRPr="000A03AE">
        <w:rPr>
          <w:rFonts w:ascii="微软雅黑 Light" w:eastAsia="微软雅黑 Light" w:hAnsi="微软雅黑 Light" w:cs="华文行楷" w:hint="eastAsia"/>
          <w:b/>
          <w:bCs/>
          <w:position w:val="-8"/>
          <w:sz w:val="22"/>
          <w:szCs w:val="22"/>
        </w:rPr>
        <w:object w:dxaOrig="2320" w:dyaOrig="320" w14:anchorId="332CC8CD">
          <v:shape id="_x0000_i1174" type="#_x0000_t75" style="width:116.25pt;height:16.5pt" o:ole="">
            <v:imagedata r:id="rId321" o:title=""/>
          </v:shape>
          <o:OLEObject Type="Embed" ProgID="Equation.DSMT4" ShapeID="_x0000_i1174" DrawAspect="Content" ObjectID="_1638965196" r:id="rId322"/>
        </w:object>
      </w:r>
      <w:r w:rsidR="00A92A14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样本序列。</w:t>
      </w:r>
    </w:p>
    <w:p w14:paraId="1CB1F166" w14:textId="3689EDA0" w:rsidR="00A92A14" w:rsidRDefault="00A92A14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解：</w:t>
      </w:r>
      <w:r w:rsidR="00D2333F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1.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产生</w:t>
      </w:r>
      <w:r w:rsidR="000A03AE" w:rsidRPr="000A03AE">
        <w:rPr>
          <w:rFonts w:ascii="微软雅黑 Light" w:eastAsia="微软雅黑 Light" w:hAnsi="微软雅黑 Light" w:cs="Times New Roman" w:hint="eastAsia"/>
          <w:color w:val="000000"/>
          <w:kern w:val="0"/>
          <w:position w:val="-6"/>
          <w:sz w:val="18"/>
          <w:szCs w:val="18"/>
        </w:rPr>
        <w:object w:dxaOrig="859" w:dyaOrig="279" w14:anchorId="1920894E">
          <v:shape id="_x0000_i1175" type="#_x0000_t75" style="width:43.5pt;height:13.5pt" o:ole="">
            <v:imagedata r:id="rId323" o:title=""/>
          </v:shape>
          <o:OLEObject Type="Embed" ProgID="Equation.DSMT4" ShapeID="_x0000_i1175" DrawAspect="Content" ObjectID="_1638965197" r:id="rId324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点的</w:t>
      </w:r>
      <w:r w:rsidR="000A03AE" w:rsidRPr="000A03AE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object w:dxaOrig="499" w:dyaOrig="320" w14:anchorId="10402E96">
          <v:shape id="_x0000_i1176" type="#_x0000_t75" style="width:25.5pt;height:16.5pt" o:ole="">
            <v:imagedata r:id="rId325" o:title=""/>
          </v:shape>
          <o:OLEObject Type="Embed" ProgID="Equation.DSMT4" ShapeID="_x0000_i1176" DrawAspect="Content" ObjectID="_1638965198" r:id="rId326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(</w:t>
      </w:r>
      <w:r w:rsidR="000A03AE" w:rsidRPr="000A03AE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object w:dxaOrig="1320" w:dyaOrig="320" w14:anchorId="0947DB48">
          <v:shape id="_x0000_i1177" type="#_x0000_t75" style="width:66pt;height:16.5pt" o:ole="">
            <v:imagedata r:id="rId327" o:title=""/>
          </v:shape>
          <o:OLEObject Type="Embed" ProgID="Equation.DSMT4" ShapeID="_x0000_i1177" DrawAspect="Content" ObjectID="_1638965199" r:id="rId328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)样本序列</w:t>
      </w:r>
      <w:r w:rsidR="000A03AE" w:rsidRPr="000A03AE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object w:dxaOrig="499" w:dyaOrig="320" w14:anchorId="24B401C5">
          <v:shape id="_x0000_i1178" type="#_x0000_t75" style="width:25.5pt;height:16.5pt" o:ole="">
            <v:imagedata r:id="rId329" o:title=""/>
          </v:shape>
          <o:OLEObject Type="Embed" ProgID="Equation.DSMT4" ShapeID="_x0000_i1178" DrawAspect="Content" ObjectID="_1638965200" r:id="rId330"/>
        </w:object>
      </w:r>
    </w:p>
    <w:p w14:paraId="646DDCED" w14:textId="29CE190F" w:rsidR="002C7B80" w:rsidRPr="0048718A" w:rsidRDefault="002C7B80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程序代码：</w:t>
      </w:r>
    </w:p>
    <w:p w14:paraId="7FC3141A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clear</w:t>
      </w:r>
    </w:p>
    <w:p w14:paraId="79E726C2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clc</w:t>
      </w:r>
    </w:p>
    <w:p w14:paraId="33C6EC12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527F2ABE" w14:textId="1603AF26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产生样本序列</w:t>
      </w:r>
    </w:p>
    <w:p w14:paraId="739797DB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1 = -0.975;</w:t>
      </w:r>
    </w:p>
    <w:p w14:paraId="19A9AEC9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2 = 0.95;</w:t>
      </w:r>
    </w:p>
    <w:p w14:paraId="1DA3232C" w14:textId="55EC02AF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 = 0.0731;</w:t>
      </w:r>
      <w:r w:rsidR="00CA2D71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</w:t>
      </w:r>
      <w:r w:rsidR="00345B6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="000C4D7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C4D7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C4D7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C4D7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A2D71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%方差</w:t>
      </w:r>
    </w:p>
    <w:p w14:paraId="168913C5" w14:textId="749F458D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trials = 100;    </w:t>
      </w:r>
      <w:r w:rsidR="00345B6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="000C4D7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C4D7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C4D7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C4D7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随机试验次数</w:t>
      </w:r>
    </w:p>
    <w:p w14:paraId="23C83CAB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data_length = 512;</w:t>
      </w:r>
    </w:p>
    <w:p w14:paraId="53CC2644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 = 1:data_length;</w:t>
      </w:r>
    </w:p>
    <w:p w14:paraId="59E4D6BE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v = sqrt(s) * randn(data_length,1);</w:t>
      </w:r>
    </w:p>
    <w:p w14:paraId="3B0F2146" w14:textId="3B76BDB9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u0 = [0 0 0];</w:t>
      </w:r>
      <w:r w:rsidR="00CA2D71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  </w:t>
      </w:r>
    </w:p>
    <w:p w14:paraId="4E7C43A2" w14:textId="24719374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um = 1;</w:t>
      </w:r>
      <w:r w:rsidR="00CA2D71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A2D71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A2D71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C4D7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C4D7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C4D7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A2D71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%分子系数</w:t>
      </w:r>
    </w:p>
    <w:p w14:paraId="103B8974" w14:textId="3432998A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den = [1 a1 a2];</w:t>
      </w:r>
      <w:r w:rsidR="00CA2D71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A2D71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C4D7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C4D7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C4D7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A2D71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%分母系数</w:t>
      </w:r>
    </w:p>
    <w:p w14:paraId="5714D452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Zi = filtic(num,den,u0);</w:t>
      </w:r>
    </w:p>
    <w:p w14:paraId="55223BEF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u = filter(num,den,v,Zi);</w:t>
      </w:r>
    </w:p>
    <w:p w14:paraId="1D621A1E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igure(1)</w:t>
      </w:r>
    </w:p>
    <w:p w14:paraId="57909FA7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plot(u);</w:t>
      </w:r>
    </w:p>
    <w:p w14:paraId="6249B0B1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xlabel('n'); ylabel('(n)--y(n)');</w:t>
      </w:r>
    </w:p>
    <w:p w14:paraId="400C6D23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grid;</w:t>
      </w:r>
    </w:p>
    <w:p w14:paraId="046BAACA" w14:textId="77777777" w:rsidR="00A23747" w:rsidRPr="0048718A" w:rsidRDefault="00A23747" w:rsidP="00761D1E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23E50D0E" w14:textId="3B3A9971" w:rsidR="00CA2D71" w:rsidRPr="00E842C0" w:rsidRDefault="00D2333F" w:rsidP="00CA2D71">
      <w:pPr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  <w:r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2</w:t>
      </w:r>
      <w:r>
        <w:rPr>
          <w:rFonts w:ascii="微软雅黑 Light" w:eastAsia="微软雅黑 Light" w:hAnsi="微软雅黑 Light" w:cs="华文行楷"/>
          <w:b/>
          <w:bCs/>
          <w:sz w:val="22"/>
          <w:szCs w:val="22"/>
        </w:rPr>
        <w:t>.</w:t>
      </w:r>
      <w:r w:rsidR="00CA2D71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令</w:t>
      </w:r>
      <w:r w:rsidR="000A03AE" w:rsidRPr="000A03AE">
        <w:rPr>
          <w:rFonts w:ascii="微软雅黑 Light" w:eastAsia="微软雅黑 Light" w:hAnsi="微软雅黑 Light" w:cs="华文行楷" w:hint="eastAsia"/>
          <w:b/>
          <w:bCs/>
          <w:position w:val="-8"/>
          <w:sz w:val="22"/>
          <w:szCs w:val="22"/>
        </w:rPr>
        <w:object w:dxaOrig="480" w:dyaOrig="320" w14:anchorId="25329200">
          <v:shape id="_x0000_i1179" type="#_x0000_t75" style="width:24pt;height:16.5pt" o:ole="">
            <v:imagedata r:id="rId331" o:title=""/>
          </v:shape>
          <o:OLEObject Type="Embed" ProgID="Equation.DSMT4" ShapeID="_x0000_i1179" DrawAspect="Content" ObjectID="_1638965201" r:id="rId332"/>
        </w:object>
      </w:r>
      <w:r w:rsidR="00CA2D71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为二阶线性预测器</w:t>
      </w:r>
      <w:r w:rsidR="000A03AE" w:rsidRPr="000A03AE">
        <w:rPr>
          <w:rFonts w:ascii="微软雅黑 Light" w:eastAsia="微软雅黑 Light" w:hAnsi="微软雅黑 Light" w:cs="华文行楷" w:hint="eastAsia"/>
          <w:b/>
          <w:bCs/>
          <w:position w:val="-8"/>
          <w:sz w:val="22"/>
          <w:szCs w:val="22"/>
        </w:rPr>
        <w:object w:dxaOrig="620" w:dyaOrig="320" w14:anchorId="2017E185">
          <v:shape id="_x0000_i1180" type="#_x0000_t75" style="width:31.5pt;height:16.5pt" o:ole="">
            <v:imagedata r:id="rId333" o:title=""/>
          </v:shape>
          <o:OLEObject Type="Embed" ProgID="Equation.DSMT4" ShapeID="_x0000_i1180" DrawAspect="Content" ObjectID="_1638965202" r:id="rId334"/>
        </w:object>
      </w:r>
      <w:r w:rsidR="00CA2D71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的输入，在</w:t>
      </w:r>
      <w:bookmarkStart w:id="15" w:name="OLE_LINK8"/>
      <w:r w:rsidR="000A03AE" w:rsidRPr="000A03AE">
        <w:rPr>
          <w:rFonts w:ascii="微软雅黑 Light" w:eastAsia="微软雅黑 Light" w:hAnsi="微软雅黑 Light" w:cs="华文行楷" w:hint="eastAsia"/>
          <w:b/>
          <w:bCs/>
          <w:position w:val="-10"/>
          <w:sz w:val="22"/>
          <w:szCs w:val="22"/>
        </w:rPr>
        <w:object w:dxaOrig="1080" w:dyaOrig="320" w14:anchorId="4F3364C9">
          <v:shape id="_x0000_i1181" type="#_x0000_t75" style="width:54.75pt;height:16.5pt" o:ole="">
            <v:imagedata r:id="rId335" o:title=""/>
          </v:shape>
          <o:OLEObject Type="Embed" ProgID="Equation.DSMT4" ShapeID="_x0000_i1181" DrawAspect="Content" ObjectID="_1638965203" r:id="rId336"/>
        </w:object>
      </w:r>
      <w:bookmarkEnd w:id="15"/>
      <w:r w:rsidR="00CA2D71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、</w:t>
      </w:r>
      <w:r w:rsidR="000A03AE" w:rsidRPr="000A03AE">
        <w:rPr>
          <w:rFonts w:ascii="微软雅黑 Light" w:eastAsia="微软雅黑 Light" w:hAnsi="微软雅黑 Light" w:cs="华文行楷" w:hint="eastAsia"/>
          <w:b/>
          <w:bCs/>
          <w:position w:val="-10"/>
          <w:sz w:val="22"/>
          <w:szCs w:val="22"/>
        </w:rPr>
        <w:object w:dxaOrig="1200" w:dyaOrig="320" w14:anchorId="01AE5913">
          <v:shape id="_x0000_i1182" type="#_x0000_t75" style="width:60pt;height:16.5pt" o:ole="">
            <v:imagedata r:id="rId337" o:title=""/>
          </v:shape>
          <o:OLEObject Type="Embed" ProgID="Equation.DSMT4" ShapeID="_x0000_i1182" DrawAspect="Content" ObjectID="_1638965204" r:id="rId338"/>
        </w:object>
      </w:r>
      <w:r w:rsidR="00CA2D71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的情况下用</w:t>
      </w:r>
      <w:r w:rsidR="000A03AE" w:rsidRPr="000A03AE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480" w:dyaOrig="260" w14:anchorId="189BF084">
          <v:shape id="_x0000_i1183" type="#_x0000_t75" style="width:23.25pt;height:12.75pt" o:ole="">
            <v:imagedata r:id="rId339" o:title=""/>
          </v:shape>
          <o:OLEObject Type="Embed" ProgID="Equation.DSMT4" ShapeID="_x0000_i1183" DrawAspect="Content" ObjectID="_1638965205" r:id="rId340"/>
        </w:object>
      </w:r>
      <w:r w:rsidR="00CA2D71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滤波器来估计</w:t>
      </w:r>
      <w:bookmarkStart w:id="16" w:name="OLE_LINK7"/>
      <w:r w:rsidR="000A03AE" w:rsidRPr="000A03AE">
        <w:rPr>
          <w:rFonts w:ascii="微软雅黑 Light" w:eastAsia="微软雅黑 Light" w:hAnsi="微软雅黑 Light" w:cs="华文行楷" w:hint="eastAsia"/>
          <w:b/>
          <w:bCs/>
          <w:position w:val="-12"/>
          <w:sz w:val="22"/>
          <w:szCs w:val="22"/>
        </w:rPr>
        <w:object w:dxaOrig="260" w:dyaOrig="380" w14:anchorId="3166BDCA">
          <v:shape id="_x0000_i1184" type="#_x0000_t75" style="width:12.75pt;height:19.5pt" o:ole="">
            <v:imagedata r:id="rId341" o:title=""/>
          </v:shape>
          <o:OLEObject Type="Embed" ProgID="Equation.DSMT4" ShapeID="_x0000_i1184" DrawAspect="Content" ObjectID="_1638965206" r:id="rId342"/>
        </w:object>
      </w:r>
      <w:bookmarkEnd w:id="16"/>
      <w:r w:rsidR="00CA2D71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和</w:t>
      </w:r>
      <w:r w:rsidR="000A03AE" w:rsidRPr="000A03AE">
        <w:rPr>
          <w:rFonts w:ascii="微软雅黑 Light" w:eastAsia="微软雅黑 Light" w:hAnsi="微软雅黑 Light" w:cs="华文行楷" w:hint="eastAsia"/>
          <w:b/>
          <w:bCs/>
          <w:position w:val="-12"/>
          <w:sz w:val="22"/>
          <w:szCs w:val="22"/>
        </w:rPr>
        <w:object w:dxaOrig="260" w:dyaOrig="380" w14:anchorId="4D8BC3F3">
          <v:shape id="_x0000_i1185" type="#_x0000_t75" style="width:13.5pt;height:19.5pt" o:ole="">
            <v:imagedata r:id="rId343" o:title=""/>
          </v:shape>
          <o:OLEObject Type="Embed" ProgID="Equation.DSMT4" ShapeID="_x0000_i1185" DrawAspect="Content" ObjectID="_1638965207" r:id="rId344"/>
        </w:object>
      </w:r>
      <w:r w:rsidR="00CA2D71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。</w:t>
      </w:r>
    </w:p>
    <w:p w14:paraId="0B20A0C3" w14:textId="433DCE8B" w:rsidR="00AE1108" w:rsidRPr="0048718A" w:rsidRDefault="00AE1108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用LMS算法，迭代估计</w:t>
      </w:r>
      <w:r w:rsidR="000A03AE" w:rsidRPr="000A03AE">
        <w:rPr>
          <w:rFonts w:ascii="微软雅黑 Light" w:eastAsia="微软雅黑 Light" w:hAnsi="微软雅黑 Light" w:cs="Times New Roman" w:hint="eastAsia"/>
          <w:color w:val="000000"/>
          <w:kern w:val="0"/>
          <w:position w:val="-12"/>
          <w:sz w:val="18"/>
          <w:szCs w:val="18"/>
        </w:rPr>
        <w:object w:dxaOrig="279" w:dyaOrig="360" w14:anchorId="6FF0DE7B">
          <v:shape id="_x0000_i1186" type="#_x0000_t75" style="width:13.5pt;height:18pt" o:ole="">
            <v:imagedata r:id="rId345" o:title=""/>
          </v:shape>
          <o:OLEObject Type="Embed" ProgID="Equation.DSMT4" ShapeID="_x0000_i1186" DrawAspect="Content" ObjectID="_1638965208" r:id="rId346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和</w:t>
      </w:r>
      <w:r w:rsidR="000A03AE" w:rsidRPr="000A03AE">
        <w:rPr>
          <w:rFonts w:ascii="微软雅黑 Light" w:eastAsia="微软雅黑 Light" w:hAnsi="微软雅黑 Light" w:cs="Times New Roman" w:hint="eastAsia"/>
          <w:color w:val="000000"/>
          <w:kern w:val="0"/>
          <w:position w:val="-12"/>
          <w:sz w:val="18"/>
          <w:szCs w:val="18"/>
        </w:rPr>
        <w:object w:dxaOrig="300" w:dyaOrig="360" w14:anchorId="0693F652">
          <v:shape id="_x0000_i1187" type="#_x0000_t75" style="width:15.75pt;height:18pt" o:ole="">
            <v:imagedata r:id="rId347" o:title=""/>
          </v:shape>
          <o:OLEObject Type="Embed" ProgID="Equation.DSMT4" ShapeID="_x0000_i1187" DrawAspect="Content" ObjectID="_1638965209" r:id="rId348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；</w:t>
      </w:r>
    </w:p>
    <w:p w14:paraId="7DC40C50" w14:textId="172A7D02" w:rsidR="00AE1108" w:rsidRPr="0048718A" w:rsidRDefault="00AE1108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 xml:space="preserve">  </w:t>
      </w:r>
      <w:r w:rsidR="007521F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fldChar w:fldCharType="begin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instrText xml:space="preserve"> = 1 \* GB3 </w:instrTex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fldChar w:fldCharType="separate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①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fldChar w:fldCharType="end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初始化，</w:t>
      </w:r>
      <w:r w:rsidR="000A03AE" w:rsidRPr="000A03AE">
        <w:rPr>
          <w:rFonts w:ascii="微软雅黑 Light" w:eastAsia="微软雅黑 Light" w:hAnsi="微软雅黑 Light" w:cs="Times New Roman" w:hint="eastAsia"/>
          <w:color w:val="000000"/>
          <w:kern w:val="0"/>
          <w:position w:val="-6"/>
          <w:sz w:val="18"/>
          <w:szCs w:val="18"/>
        </w:rPr>
        <w:object w:dxaOrig="560" w:dyaOrig="279" w14:anchorId="755D4EF9">
          <v:shape id="_x0000_i1188" type="#_x0000_t75" style="width:27.75pt;height:13.5pt" o:ole="">
            <v:imagedata r:id="rId349" o:title=""/>
          </v:shape>
          <o:OLEObject Type="Embed" ProgID="Equation.DSMT4" ShapeID="_x0000_i1188" DrawAspect="Content" ObjectID="_1638965210" r:id="rId350"/>
        </w:object>
      </w:r>
    </w:p>
    <w:p w14:paraId="65195118" w14:textId="226C3B10" w:rsidR="00AE1108" w:rsidRPr="0048718A" w:rsidRDefault="00AE1108" w:rsidP="007521FA">
      <w:pPr>
        <w:autoSpaceDE w:val="0"/>
        <w:autoSpaceDN w:val="0"/>
        <w:adjustRightInd w:val="0"/>
        <w:ind w:firstLine="42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权向量：</w:t>
      </w:r>
      <w:r w:rsidR="000A03AE" w:rsidRPr="000A03AE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object w:dxaOrig="880" w:dyaOrig="320" w14:anchorId="17ABA696">
          <v:shape id="_x0000_i1189" type="#_x0000_t75" style="width:43.5pt;height:16.5pt" o:ole="">
            <v:imagedata r:id="rId351" o:title=""/>
          </v:shape>
          <o:OLEObject Type="Embed" ProgID="Equation.DSMT4" ShapeID="_x0000_i1189" DrawAspect="Content" ObjectID="_1638965211" r:id="rId352"/>
        </w:object>
      </w:r>
    </w:p>
    <w:p w14:paraId="174905A0" w14:textId="11129FA5" w:rsidR="00AE1108" w:rsidRPr="0048718A" w:rsidRDefault="00AE1108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lastRenderedPageBreak/>
        <w:t>估计误差：</w:t>
      </w:r>
      <w:r w:rsidR="000A03AE" w:rsidRPr="000A03AE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object w:dxaOrig="2439" w:dyaOrig="380" w14:anchorId="2F229359">
          <v:shape id="_x0000_i1190" type="#_x0000_t75" style="width:121.5pt;height:19.5pt" o:ole="">
            <v:imagedata r:id="rId353" o:title=""/>
          </v:shape>
          <o:OLEObject Type="Embed" ProgID="Equation.DSMT4" ShapeID="_x0000_i1190" DrawAspect="Content" ObjectID="_1638965212" r:id="rId354"/>
        </w:object>
      </w:r>
    </w:p>
    <w:p w14:paraId="676980EC" w14:textId="1FF129E5" w:rsidR="00AE1108" w:rsidRPr="0048718A" w:rsidRDefault="00AE1108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输入向量：</w:t>
      </w:r>
      <w:r w:rsidR="00B84444" w:rsidRPr="00B84444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object w:dxaOrig="2480" w:dyaOrig="360" w14:anchorId="5C7B826A">
          <v:shape id="_x0000_i1191" type="#_x0000_t75" style="width:124.5pt;height:18pt" o:ole="">
            <v:imagedata r:id="rId355" o:title=""/>
          </v:shape>
          <o:OLEObject Type="Embed" ProgID="Equation.DSMT4" ShapeID="_x0000_i1191" DrawAspect="Content" ObjectID="_1638965213" r:id="rId356"/>
        </w:object>
      </w:r>
    </w:p>
    <w:p w14:paraId="5583C79B" w14:textId="7961B652" w:rsidR="00AE1108" w:rsidRPr="0048718A" w:rsidRDefault="00AE1108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fldChar w:fldCharType="begin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instrText xml:space="preserve"> = 2 \* GB3 </w:instrTex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fldChar w:fldCharType="separate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②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fldChar w:fldCharType="end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对</w:t>
      </w:r>
      <w:r w:rsidR="00B84444" w:rsidRPr="00B84444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object w:dxaOrig="999" w:dyaOrig="320" w14:anchorId="0947087C">
          <v:shape id="_x0000_i1192" type="#_x0000_t75" style="width:49.5pt;height:16.5pt" o:ole="">
            <v:imagedata r:id="rId357" o:title=""/>
          </v:shape>
          <o:OLEObject Type="Embed" ProgID="Equation.DSMT4" ShapeID="_x0000_i1192" DrawAspect="Content" ObjectID="_1638965214" r:id="rId358"/>
        </w:object>
      </w:r>
    </w:p>
    <w:p w14:paraId="3B8D7866" w14:textId="7DB5A82E" w:rsidR="00AE1108" w:rsidRPr="0048718A" w:rsidRDefault="00AE1108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权向量的更新：</w:t>
      </w:r>
      <w:r w:rsidR="00B84444" w:rsidRPr="00B84444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object w:dxaOrig="2799" w:dyaOrig="360" w14:anchorId="051D26B6">
          <v:shape id="_x0000_i1193" type="#_x0000_t75" style="width:140.25pt;height:18pt" o:ole="">
            <v:imagedata r:id="rId359" o:title=""/>
          </v:shape>
          <o:OLEObject Type="Embed" ProgID="Equation.DSMT4" ShapeID="_x0000_i1193" DrawAspect="Content" ObjectID="_1638965215" r:id="rId360"/>
        </w:object>
      </w:r>
    </w:p>
    <w:p w14:paraId="3D50BAE5" w14:textId="55B958D1" w:rsidR="00AE1108" w:rsidRPr="0048718A" w:rsidRDefault="00AE1108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期望信号估计：</w:t>
      </w:r>
      <w:r w:rsidR="00B84444" w:rsidRPr="00B84444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object w:dxaOrig="2640" w:dyaOrig="380" w14:anchorId="4A62C74B">
          <v:shape id="_x0000_i1194" type="#_x0000_t75" style="width:132pt;height:19.5pt" o:ole="">
            <v:imagedata r:id="rId361" o:title=""/>
          </v:shape>
          <o:OLEObject Type="Embed" ProgID="Equation.DSMT4" ShapeID="_x0000_i1194" DrawAspect="Content" ObjectID="_1638965216" r:id="rId362"/>
        </w:object>
      </w:r>
    </w:p>
    <w:p w14:paraId="5D1EB4DD" w14:textId="69220CF1" w:rsidR="00AE1108" w:rsidRPr="0048718A" w:rsidRDefault="00AE1108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估计误差：</w:t>
      </w:r>
      <w:r w:rsidR="00B84444" w:rsidRPr="00B84444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object w:dxaOrig="2659" w:dyaOrig="380" w14:anchorId="4A846468">
          <v:shape id="_x0000_i1195" type="#_x0000_t75" style="width:133.5pt;height:19.5pt" o:ole="">
            <v:imagedata r:id="rId363" o:title=""/>
          </v:shape>
          <o:OLEObject Type="Embed" ProgID="Equation.DSMT4" ShapeID="_x0000_i1195" DrawAspect="Content" ObjectID="_1638965217" r:id="rId364"/>
        </w:object>
      </w:r>
    </w:p>
    <w:p w14:paraId="7E0D5BAC" w14:textId="4A8B683B" w:rsidR="00AE1108" w:rsidRPr="0048718A" w:rsidRDefault="00AE1108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fldChar w:fldCharType="begin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instrText xml:space="preserve"> = 3 \* GB3 </w:instrTex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fldChar w:fldCharType="separate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③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fldChar w:fldCharType="end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令</w:t>
      </w:r>
      <w:r w:rsidR="00B84444" w:rsidRPr="00B84444">
        <w:rPr>
          <w:rFonts w:ascii="微软雅黑 Light" w:eastAsia="微软雅黑 Light" w:hAnsi="微软雅黑 Light" w:cs="Times New Roman" w:hint="eastAsia"/>
          <w:color w:val="000000"/>
          <w:kern w:val="0"/>
          <w:position w:val="-6"/>
          <w:sz w:val="18"/>
          <w:szCs w:val="18"/>
        </w:rPr>
        <w:object w:dxaOrig="859" w:dyaOrig="279" w14:anchorId="540CD3A7">
          <v:shape id="_x0000_i1196" type="#_x0000_t75" style="width:43.5pt;height:13.5pt" o:ole="">
            <v:imagedata r:id="rId365" o:title=""/>
          </v:shape>
          <o:OLEObject Type="Embed" ProgID="Equation.DSMT4" ShapeID="_x0000_i1196" DrawAspect="Content" ObjectID="_1638965218" r:id="rId366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转到步骤2</w:t>
      </w:r>
    </w:p>
    <w:p w14:paraId="7A3F9CA5" w14:textId="77777777" w:rsidR="00B84444" w:rsidRPr="0048718A" w:rsidRDefault="00B8444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5A45CBE3" w14:textId="77C03B34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LMS迭代算法</w:t>
      </w:r>
    </w:p>
    <w:p w14:paraId="42ABBB46" w14:textId="2E033F8F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h1 = 0.05;              </w:t>
      </w:r>
      <w:r w:rsidR="00345B6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  <w:t xml:space="preserve">    </w:t>
      </w:r>
      <w:r w:rsidR="0059046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59046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步长因子h1  h2</w:t>
      </w:r>
    </w:p>
    <w:p w14:paraId="513C5747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h2 = 0.005;</w:t>
      </w:r>
    </w:p>
    <w:p w14:paraId="12ED1962" w14:textId="2540C925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w1 = zeros(2,data_length);    </w:t>
      </w:r>
      <w:r w:rsidR="0059046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59046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在不同步长因子下的w1 w2权向量初始值、存储空间</w:t>
      </w:r>
    </w:p>
    <w:p w14:paraId="2CF38F3B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w2 = zeros(2,data_length);</w:t>
      </w:r>
    </w:p>
    <w:p w14:paraId="16CAA0FB" w14:textId="14DF118F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e1 = zeros(data_length,1);     </w:t>
      </w:r>
      <w:r w:rsidR="0059046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59046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估计误差的初始值、存储空间大小</w:t>
      </w:r>
    </w:p>
    <w:p w14:paraId="768E68CA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e2 = zeros(data_length,1);</w:t>
      </w:r>
    </w:p>
    <w:p w14:paraId="505702A5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d1 = zeros(data_length,1);</w:t>
      </w:r>
    </w:p>
    <w:p w14:paraId="350D581F" w14:textId="4CB14522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d2 = zeros(data_length,1);      </w:t>
      </w:r>
      <w:r w:rsidR="0059046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期望信号的估计同上</w:t>
      </w:r>
    </w:p>
    <w:p w14:paraId="5BFA717B" w14:textId="47B60D4E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for n = 3:data_length-1         </w:t>
      </w:r>
      <w:r w:rsidR="0059046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LMS迭代</w:t>
      </w:r>
    </w:p>
    <w:p w14:paraId="31E05BD1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w1(:,n+1) = w1(:,n) + h1 * u(n-1:-1:n-2) * conj(e1(n));</w:t>
      </w:r>
    </w:p>
    <w:p w14:paraId="072F3C7E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w2(:,n+1) = w2(:,n) + h2 * u(n-1:-1:n-2) * conj(e2(n));</w:t>
      </w:r>
    </w:p>
    <w:p w14:paraId="3A305FE7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d1(n+1) = w1(:,n+1)' * u(n:-1:n-1);</w:t>
      </w:r>
    </w:p>
    <w:p w14:paraId="6CDBE83F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d2(n+1) = w2(:,n+1)' * u(n:-1:n-1);</w:t>
      </w:r>
    </w:p>
    <w:p w14:paraId="4B69B617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e1(n+1) = u(n+1) - d1(n+1);</w:t>
      </w:r>
    </w:p>
    <w:p w14:paraId="317B7E47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e2(n+1) = u(n+1) - d2(n+1);</w:t>
      </w:r>
    </w:p>
    <w:p w14:paraId="69A82F2D" w14:textId="7D57A531" w:rsidR="00AE1108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end</w:t>
      </w:r>
    </w:p>
    <w:p w14:paraId="26694AE1" w14:textId="77777777" w:rsidR="00345B6D" w:rsidRPr="0048718A" w:rsidRDefault="00345B6D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7426B2D4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igure(2)</w:t>
      </w:r>
    </w:p>
    <w:p w14:paraId="0BA754EC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plot(1:512,w1(1,:),'r');</w:t>
      </w:r>
    </w:p>
    <w:p w14:paraId="2D719669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hold on;</w:t>
      </w:r>
    </w:p>
    <w:p w14:paraId="79A40837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plot(1:512,w1(2,:),'b');</w:t>
      </w:r>
    </w:p>
    <w:p w14:paraId="24DC3086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hold off;</w:t>
      </w:r>
    </w:p>
    <w:p w14:paraId="2E3E58FA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xlabel('迭代次数');</w:t>
      </w:r>
    </w:p>
    <w:p w14:paraId="28E82F8F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ylabel('抽头权值');</w:t>
      </w:r>
    </w:p>
    <w:p w14:paraId="6E755863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title('步长0.05 ');</w:t>
      </w:r>
    </w:p>
    <w:p w14:paraId="26CCCD32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igure(3)</w:t>
      </w:r>
    </w:p>
    <w:p w14:paraId="19E8BB20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plot(1:512,w2(1,:),'r');</w:t>
      </w:r>
    </w:p>
    <w:p w14:paraId="105F8ACD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hold on;</w:t>
      </w:r>
    </w:p>
    <w:p w14:paraId="3C5C9B96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plot(1:512,w2(2,:),'b');</w:t>
      </w:r>
    </w:p>
    <w:p w14:paraId="47C99D69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lastRenderedPageBreak/>
        <w:t>hold off;</w:t>
      </w:r>
    </w:p>
    <w:p w14:paraId="1CA8AFC5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xlabel('迭代次数');</w:t>
      </w:r>
    </w:p>
    <w:p w14:paraId="0E6BDE41" w14:textId="77777777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ylabel('抽头权值');</w:t>
      </w:r>
    </w:p>
    <w:p w14:paraId="50CAB7BC" w14:textId="5C85DE3B" w:rsidR="00AE1108" w:rsidRPr="0048718A" w:rsidRDefault="00AE1108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title('步长0.005');</w:t>
      </w:r>
    </w:p>
    <w:p w14:paraId="31D742E9" w14:textId="28E818AD" w:rsidR="00A23747" w:rsidRDefault="00A23747" w:rsidP="00761D1E">
      <w:pPr>
        <w:jc w:val="center"/>
        <w:rPr>
          <w:noProof/>
          <w:sz w:val="18"/>
          <w:szCs w:val="18"/>
        </w:rPr>
      </w:pPr>
    </w:p>
    <w:p w14:paraId="6B077A0A" w14:textId="29363792" w:rsidR="00B675B0" w:rsidRDefault="00B675B0" w:rsidP="00B675B0">
      <w:pPr>
        <w:jc w:val="left"/>
        <w:rPr>
          <w:noProof/>
          <w:sz w:val="18"/>
          <w:szCs w:val="18"/>
        </w:rPr>
      </w:pPr>
      <w:r>
        <w:rPr>
          <w:rFonts w:hint="eastAsia"/>
          <w:noProof/>
          <w:sz w:val="18"/>
          <w:szCs w:val="18"/>
        </w:rPr>
        <w:t>运行结果：</w:t>
      </w:r>
    </w:p>
    <w:p w14:paraId="3074883C" w14:textId="001E9F70" w:rsidR="00A92A14" w:rsidRPr="00761D1E" w:rsidRDefault="00A23747" w:rsidP="00761D1E">
      <w:pPr>
        <w:jc w:val="center"/>
        <w:rPr>
          <w:sz w:val="18"/>
          <w:szCs w:val="18"/>
        </w:rPr>
      </w:pPr>
      <w:r w:rsidRPr="00A23747">
        <w:rPr>
          <w:noProof/>
          <w:sz w:val="18"/>
          <w:szCs w:val="18"/>
        </w:rPr>
        <w:drawing>
          <wp:inline distT="0" distB="0" distL="0" distR="0" wp14:anchorId="678983F6" wp14:editId="5B3AF6E5">
            <wp:extent cx="4059382" cy="311034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 rotWithShape="1"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3035" b="21428"/>
                    <a:stretch/>
                  </pic:blipFill>
                  <pic:spPr bwMode="auto">
                    <a:xfrm>
                      <a:off x="0" y="0"/>
                      <a:ext cx="4059382" cy="311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9B3F57" w14:textId="35862A61" w:rsidR="00A92A14" w:rsidRPr="00761D1E" w:rsidRDefault="00A92A14" w:rsidP="00761D1E">
      <w:pPr>
        <w:jc w:val="center"/>
        <w:rPr>
          <w:sz w:val="18"/>
          <w:szCs w:val="18"/>
        </w:rPr>
      </w:pPr>
      <w:r w:rsidRPr="00761D1E">
        <w:rPr>
          <w:sz w:val="18"/>
          <w:szCs w:val="18"/>
        </w:rPr>
        <w:t xml:space="preserve">    </w:t>
      </w:r>
      <w:r w:rsidRPr="00761D1E">
        <w:rPr>
          <w:rFonts w:hint="eastAsia"/>
          <w:sz w:val="18"/>
          <w:szCs w:val="18"/>
        </w:rPr>
        <w:t>图</w:t>
      </w:r>
      <w:r w:rsidRPr="00761D1E">
        <w:rPr>
          <w:sz w:val="18"/>
          <w:szCs w:val="18"/>
        </w:rPr>
        <w:t>6-1</w:t>
      </w:r>
      <w:r w:rsidR="007521FA">
        <w:rPr>
          <w:rFonts w:hint="eastAsia"/>
          <w:sz w:val="18"/>
          <w:szCs w:val="18"/>
        </w:rPr>
        <w:t>步长为0.05时的w1、w2</w:t>
      </w:r>
    </w:p>
    <w:p w14:paraId="2DF734B9" w14:textId="77777777" w:rsidR="00A23747" w:rsidRDefault="00A23747" w:rsidP="00761D1E">
      <w:pPr>
        <w:jc w:val="center"/>
        <w:rPr>
          <w:noProof/>
          <w:sz w:val="18"/>
          <w:szCs w:val="18"/>
        </w:rPr>
      </w:pPr>
    </w:p>
    <w:p w14:paraId="65F0B4DD" w14:textId="3A0D5EB6" w:rsidR="00A92A14" w:rsidRPr="00761D1E" w:rsidRDefault="00A23747" w:rsidP="00761D1E">
      <w:pPr>
        <w:jc w:val="center"/>
        <w:rPr>
          <w:sz w:val="18"/>
          <w:szCs w:val="18"/>
        </w:rPr>
      </w:pPr>
      <w:r w:rsidRPr="00A23747">
        <w:rPr>
          <w:noProof/>
          <w:sz w:val="18"/>
          <w:szCs w:val="18"/>
        </w:rPr>
        <w:drawing>
          <wp:inline distT="0" distB="0" distL="0" distR="0" wp14:anchorId="49C57F24" wp14:editId="145FCB77">
            <wp:extent cx="3962400" cy="3089563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 rotWithShape="1"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873" b="21953"/>
                    <a:stretch/>
                  </pic:blipFill>
                  <pic:spPr bwMode="auto">
                    <a:xfrm>
                      <a:off x="0" y="0"/>
                      <a:ext cx="3962400" cy="3089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577CCB" w14:textId="09F5589C" w:rsidR="00A92A14" w:rsidRDefault="00A92A14" w:rsidP="00761D1E">
      <w:pPr>
        <w:jc w:val="center"/>
        <w:rPr>
          <w:sz w:val="18"/>
          <w:szCs w:val="18"/>
        </w:rPr>
      </w:pPr>
      <w:r w:rsidRPr="00761D1E">
        <w:rPr>
          <w:sz w:val="18"/>
          <w:szCs w:val="18"/>
        </w:rPr>
        <w:t xml:space="preserve">     </w:t>
      </w:r>
      <w:r w:rsidRPr="00761D1E">
        <w:rPr>
          <w:rFonts w:hint="eastAsia"/>
          <w:sz w:val="18"/>
          <w:szCs w:val="18"/>
        </w:rPr>
        <w:t>图</w:t>
      </w:r>
      <w:r w:rsidRPr="00761D1E">
        <w:rPr>
          <w:sz w:val="18"/>
          <w:szCs w:val="18"/>
        </w:rPr>
        <w:t>6-2</w:t>
      </w:r>
      <w:r w:rsidR="007521FA">
        <w:rPr>
          <w:sz w:val="18"/>
          <w:szCs w:val="18"/>
        </w:rPr>
        <w:t xml:space="preserve"> </w:t>
      </w:r>
      <w:r w:rsidR="007521FA">
        <w:rPr>
          <w:rFonts w:hint="eastAsia"/>
          <w:sz w:val="18"/>
          <w:szCs w:val="18"/>
        </w:rPr>
        <w:t>步长为0.005时的w1、w2</w:t>
      </w:r>
    </w:p>
    <w:p w14:paraId="406FB3DE" w14:textId="77777777" w:rsidR="00CA2D71" w:rsidRDefault="00CA2D71" w:rsidP="00761D1E">
      <w:pPr>
        <w:jc w:val="center"/>
        <w:rPr>
          <w:sz w:val="18"/>
          <w:szCs w:val="18"/>
        </w:rPr>
      </w:pPr>
    </w:p>
    <w:p w14:paraId="3F7B3251" w14:textId="7BC522A9" w:rsidR="00CA2D71" w:rsidRPr="00E842C0" w:rsidRDefault="00D2333F" w:rsidP="00CA2D71">
      <w:pPr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  <w:r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3</w:t>
      </w:r>
      <w:r>
        <w:rPr>
          <w:rFonts w:ascii="微软雅黑 Light" w:eastAsia="微软雅黑 Light" w:hAnsi="微软雅黑 Light" w:cs="华文行楷"/>
          <w:b/>
          <w:bCs/>
          <w:sz w:val="22"/>
          <w:szCs w:val="22"/>
        </w:rPr>
        <w:t>.</w:t>
      </w:r>
      <w:r w:rsidR="00CA2D71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在</w:t>
      </w:r>
      <w:r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2</w:t>
      </w:r>
      <w:r w:rsidR="00CA2D71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的参数条件下，滤波器100次独立实验，通过平均预测误差</w:t>
      </w:r>
      <w:r w:rsidR="00075ED0" w:rsidRPr="00075ED0">
        <w:rPr>
          <w:rFonts w:ascii="微软雅黑 Light" w:eastAsia="微软雅黑 Light" w:hAnsi="微软雅黑 Light" w:cs="华文行楷" w:hint="eastAsia"/>
          <w:b/>
          <w:bCs/>
          <w:position w:val="-8"/>
          <w:sz w:val="22"/>
          <w:szCs w:val="22"/>
        </w:rPr>
        <w:object w:dxaOrig="2000" w:dyaOrig="320" w14:anchorId="6033B077">
          <v:shape id="_x0000_i1197" type="#_x0000_t75" style="width:100.5pt;height:16.5pt" o:ole="">
            <v:imagedata r:id="rId369" o:title=""/>
          </v:shape>
          <o:OLEObject Type="Embed" ProgID="Equation.DSMT4" ShapeID="_x0000_i1197" DrawAspect="Content" ObjectID="_1638965219" r:id="rId370"/>
        </w:object>
      </w:r>
      <w:r w:rsidR="00CA2D71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的平均值，计算剩余均方误差和失调参数，并画出学习曲线。</w:t>
      </w:r>
    </w:p>
    <w:p w14:paraId="5D5B50E9" w14:textId="7C4E0004" w:rsidR="00A92A14" w:rsidRPr="0048718A" w:rsidRDefault="00A92A14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通过100次独立实验计算剩余均方误差和失调参数</w:t>
      </w:r>
    </w:p>
    <w:p w14:paraId="133BDA55" w14:textId="3ED4B3FC" w:rsidR="00A92A14" w:rsidRPr="0048718A" w:rsidRDefault="00A92A14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fldChar w:fldCharType="begin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instrText xml:space="preserve"> = 1 \* GB3 </w:instrTex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fldChar w:fldCharType="separate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①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fldChar w:fldCharType="end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 xml:space="preserve"> 剩余均方误差为</w:t>
      </w:r>
      <w:r w:rsidR="00075ED0" w:rsidRPr="00075ED0">
        <w:rPr>
          <w:rFonts w:ascii="微软雅黑 Light" w:eastAsia="微软雅黑 Light" w:hAnsi="微软雅黑 Light" w:cs="Times New Roman" w:hint="eastAsia"/>
          <w:color w:val="000000"/>
          <w:kern w:val="0"/>
          <w:position w:val="-18"/>
          <w:sz w:val="18"/>
          <w:szCs w:val="18"/>
        </w:rPr>
        <w:object w:dxaOrig="2280" w:dyaOrig="480" w14:anchorId="6B003970">
          <v:shape id="_x0000_i1198" type="#_x0000_t75" style="width:114pt;height:24.75pt" o:ole="">
            <v:imagedata r:id="rId371" o:title=""/>
          </v:shape>
          <o:OLEObject Type="Embed" ProgID="Equation.DSMT4" ShapeID="_x0000_i1198" DrawAspect="Content" ObjectID="_1638965220" r:id="rId372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：</w:t>
      </w:r>
    </w:p>
    <w:p w14:paraId="7A33A0A1" w14:textId="2A5BD18B" w:rsidR="00A92A14" w:rsidRPr="0048718A" w:rsidRDefault="00A92A14" w:rsidP="009132CD">
      <w:pPr>
        <w:autoSpaceDE w:val="0"/>
        <w:autoSpaceDN w:val="0"/>
        <w:adjustRightInd w:val="0"/>
        <w:ind w:left="420" w:firstLineChars="100" w:firstLine="18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当</w:t>
      </w:r>
      <w:r w:rsidR="00075ED0" w:rsidRPr="00075ED0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object w:dxaOrig="880" w:dyaOrig="320" w14:anchorId="02A85B47">
          <v:shape id="_x0000_i1199" type="#_x0000_t75" style="width:43.5pt;height:16.5pt" o:ole="">
            <v:imagedata r:id="rId373" o:title=""/>
          </v:shape>
          <o:OLEObject Type="Embed" ProgID="Equation.DSMT4" ShapeID="_x0000_i1199" DrawAspect="Content" ObjectID="_1638965221" r:id="rId374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时，</w:t>
      </w:r>
      <w:r w:rsidR="00075ED0" w:rsidRPr="00075ED0">
        <w:rPr>
          <w:rFonts w:ascii="微软雅黑 Light" w:eastAsia="微软雅黑 Light" w:hAnsi="微软雅黑 Light" w:cs="Times New Roman" w:hint="eastAsia"/>
          <w:color w:val="000000"/>
          <w:kern w:val="0"/>
          <w:position w:val="-12"/>
          <w:sz w:val="18"/>
          <w:szCs w:val="18"/>
        </w:rPr>
        <w:object w:dxaOrig="1680" w:dyaOrig="380" w14:anchorId="0FC26154">
          <v:shape id="_x0000_i1200" type="#_x0000_t75" style="width:83.25pt;height:19.5pt" o:ole="">
            <v:imagedata r:id="rId375" o:title=""/>
          </v:shape>
          <o:OLEObject Type="Embed" ProgID="Equation.DSMT4" ShapeID="_x0000_i1200" DrawAspect="Content" ObjectID="_1638965222" r:id="rId376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；</w:t>
      </w:r>
    </w:p>
    <w:p w14:paraId="29A631B5" w14:textId="762F80DE" w:rsidR="00A92A14" w:rsidRPr="0048718A" w:rsidRDefault="00A92A14" w:rsidP="009132CD">
      <w:pPr>
        <w:autoSpaceDE w:val="0"/>
        <w:autoSpaceDN w:val="0"/>
        <w:adjustRightInd w:val="0"/>
        <w:ind w:left="180" w:firstLine="42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当</w:t>
      </w:r>
      <w:r w:rsidR="00075ED0" w:rsidRPr="00075ED0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object w:dxaOrig="999" w:dyaOrig="320" w14:anchorId="2F1C7F47">
          <v:shape id="_x0000_i1201" type="#_x0000_t75" style="width:49.5pt;height:16.5pt" o:ole="">
            <v:imagedata r:id="rId377" o:title=""/>
          </v:shape>
          <o:OLEObject Type="Embed" ProgID="Equation.DSMT4" ShapeID="_x0000_i1201" DrawAspect="Content" ObjectID="_1638965223" r:id="rId378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时，</w:t>
      </w:r>
      <w:r w:rsidR="00075ED0" w:rsidRPr="00075ED0">
        <w:rPr>
          <w:rFonts w:ascii="微软雅黑 Light" w:eastAsia="微软雅黑 Light" w:hAnsi="微软雅黑 Light" w:cs="Times New Roman" w:hint="eastAsia"/>
          <w:color w:val="000000"/>
          <w:kern w:val="0"/>
          <w:position w:val="-12"/>
          <w:sz w:val="18"/>
          <w:szCs w:val="18"/>
        </w:rPr>
        <w:object w:dxaOrig="1680" w:dyaOrig="380" w14:anchorId="734B9444">
          <v:shape id="_x0000_i1202" type="#_x0000_t75" style="width:83.25pt;height:19.5pt" o:ole="">
            <v:imagedata r:id="rId379" o:title=""/>
          </v:shape>
          <o:OLEObject Type="Embed" ProgID="Equation.DSMT4" ShapeID="_x0000_i1202" DrawAspect="Content" ObjectID="_1638965224" r:id="rId380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；</w:t>
      </w:r>
    </w:p>
    <w:p w14:paraId="67CDB1E9" w14:textId="77D0F3D4" w:rsidR="00A92A14" w:rsidRPr="0048718A" w:rsidRDefault="00A92A14" w:rsidP="009132CD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fldChar w:fldCharType="begin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instrText xml:space="preserve"> = 2 \* GB3 </w:instrTex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fldChar w:fldCharType="separate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②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fldChar w:fldCharType="end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 xml:space="preserve"> 失调参数为</w:t>
      </w:r>
      <w:r w:rsidR="00075ED0" w:rsidRPr="00075ED0">
        <w:rPr>
          <w:rFonts w:ascii="微软雅黑 Light" w:eastAsia="微软雅黑 Light" w:hAnsi="微软雅黑 Light" w:cs="Times New Roman" w:hint="eastAsia"/>
          <w:color w:val="000000"/>
          <w:kern w:val="0"/>
          <w:position w:val="-30"/>
          <w:sz w:val="18"/>
          <w:szCs w:val="18"/>
        </w:rPr>
        <w:object w:dxaOrig="1120" w:dyaOrig="680" w14:anchorId="3583EDDD">
          <v:shape id="_x0000_i1203" type="#_x0000_t75" style="width:55.5pt;height:34.5pt" o:ole="">
            <v:imagedata r:id="rId381" o:title=""/>
          </v:shape>
          <o:OLEObject Type="Embed" ProgID="Equation.DSMT4" ShapeID="_x0000_i1203" DrawAspect="Content" ObjectID="_1638965225" r:id="rId382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：</w:t>
      </w:r>
    </w:p>
    <w:p w14:paraId="592F2A95" w14:textId="44E94966" w:rsidR="00A92A14" w:rsidRPr="0048718A" w:rsidRDefault="00A92A14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 xml:space="preserve">     </w:t>
      </w:r>
      <w:r w:rsidR="009132C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当</w:t>
      </w:r>
      <w:r w:rsidR="00075ED0" w:rsidRPr="00075ED0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object w:dxaOrig="880" w:dyaOrig="320" w14:anchorId="21490630">
          <v:shape id="_x0000_i1204" type="#_x0000_t75" style="width:43.5pt;height:16.5pt" o:ole="">
            <v:imagedata r:id="rId383" o:title=""/>
          </v:shape>
          <o:OLEObject Type="Embed" ProgID="Equation.DSMT4" ShapeID="_x0000_i1204" DrawAspect="Content" ObjectID="_1638965226" r:id="rId384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时，失调参数为0.05</w:t>
      </w:r>
      <w:r w:rsidR="00AE1108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0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4；</w:t>
      </w:r>
    </w:p>
    <w:p w14:paraId="01818866" w14:textId="021C3A32" w:rsidR="00A92A14" w:rsidRDefault="00A92A14" w:rsidP="009132CD">
      <w:pPr>
        <w:autoSpaceDE w:val="0"/>
        <w:autoSpaceDN w:val="0"/>
        <w:adjustRightInd w:val="0"/>
        <w:ind w:left="420" w:firstLineChars="100" w:firstLine="18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当</w:t>
      </w:r>
      <w:r w:rsidR="00075ED0" w:rsidRPr="00075ED0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object w:dxaOrig="999" w:dyaOrig="320" w14:anchorId="097F1D2F">
          <v:shape id="_x0000_i1205" type="#_x0000_t75" style="width:49.5pt;height:16.5pt" o:ole="">
            <v:imagedata r:id="rId385" o:title=""/>
          </v:shape>
          <o:OLEObject Type="Embed" ProgID="Equation.DSMT4" ShapeID="_x0000_i1205" DrawAspect="Content" ObjectID="_1638965227" r:id="rId386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时，失调参数为0.00</w:t>
      </w:r>
      <w:r w:rsidR="00AE1108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4</w:t>
      </w:r>
      <w:r w:rsidR="00A718F2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4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；</w:t>
      </w:r>
    </w:p>
    <w:p w14:paraId="0FF13CD3" w14:textId="34B72806" w:rsidR="00075ED0" w:rsidRDefault="00075ED0" w:rsidP="009132CD">
      <w:pPr>
        <w:autoSpaceDE w:val="0"/>
        <w:autoSpaceDN w:val="0"/>
        <w:adjustRightInd w:val="0"/>
        <w:ind w:left="420" w:firstLineChars="100" w:firstLine="18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71872F97" w14:textId="1E4AAF67" w:rsidR="00075ED0" w:rsidRPr="0048718A" w:rsidRDefault="002F76E3" w:rsidP="002F76E3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程序代码：</w:t>
      </w:r>
    </w:p>
    <w:p w14:paraId="615A649B" w14:textId="77777777" w:rsidR="00A92A14" w:rsidRPr="0048718A" w:rsidRDefault="00A92A14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进行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100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次独立实验</w:t>
      </w:r>
    </w:p>
    <w:p w14:paraId="63D266F3" w14:textId="77777777" w:rsidR="00A92A14" w:rsidRPr="0048718A" w:rsidRDefault="00A92A14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trials = 100;</w:t>
      </w:r>
    </w:p>
    <w:p w14:paraId="19C45903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data_length = 512;</w:t>
      </w:r>
    </w:p>
    <w:p w14:paraId="1C978EAD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wopt = zeros(2,trials);</w:t>
      </w:r>
    </w:p>
    <w:p w14:paraId="7D493A5E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Jmin = zeros(1,trials);</w:t>
      </w:r>
    </w:p>
    <w:p w14:paraId="7D5118D6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um_eig = zeros(trials,1);</w:t>
      </w:r>
    </w:p>
    <w:p w14:paraId="2B32D124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w11 = zeros(trials,data_length);</w:t>
      </w:r>
    </w:p>
    <w:p w14:paraId="578E0E3F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w12 = zeros(trials,data_length);</w:t>
      </w:r>
    </w:p>
    <w:p w14:paraId="7FC55B41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w21 = zeros(trials,data_length);</w:t>
      </w:r>
    </w:p>
    <w:p w14:paraId="514ABAAF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w22 = zeros(trials,data_length);</w:t>
      </w:r>
    </w:p>
    <w:p w14:paraId="3AE89EF8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e1 = zeros(trials,1);</w:t>
      </w:r>
    </w:p>
    <w:p w14:paraId="0927704E" w14:textId="618B45B0" w:rsidR="00A92A14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e2 = zeros(trials,1);</w:t>
      </w:r>
    </w:p>
    <w:p w14:paraId="36FD57D1" w14:textId="77777777" w:rsidR="00345B6D" w:rsidRPr="0048718A" w:rsidRDefault="00345B6D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490C1C81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步长</w:t>
      </w:r>
    </w:p>
    <w:p w14:paraId="70AE553B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h1 = 0.05;</w:t>
      </w:r>
    </w:p>
    <w:p w14:paraId="6B08A680" w14:textId="306A59CE" w:rsidR="00A92A14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h2 = 0.005;</w:t>
      </w:r>
    </w:p>
    <w:p w14:paraId="7B03F2EC" w14:textId="77777777" w:rsidR="00345B6D" w:rsidRPr="0048718A" w:rsidRDefault="00345B6D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45E87642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计算最小均方误差</w:t>
      </w:r>
    </w:p>
    <w:p w14:paraId="020DA243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or m = 1:trials</w:t>
      </w:r>
    </w:p>
    <w:p w14:paraId="6016A779" w14:textId="6B5A7666" w:rsidR="00A92A14" w:rsidRPr="0048718A" w:rsidRDefault="00A92A14" w:rsidP="007B7124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产生样本序列</w:t>
      </w:r>
    </w:p>
    <w:p w14:paraId="6023C392" w14:textId="3064A441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</w:t>
      </w:r>
      <w:r w:rsidR="009132C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1 = -0.975;</w:t>
      </w:r>
    </w:p>
    <w:p w14:paraId="5712971F" w14:textId="3569A17A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</w:t>
      </w:r>
      <w:r w:rsidR="009132C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2 = 0.95;</w:t>
      </w:r>
    </w:p>
    <w:p w14:paraId="7F3C6D5B" w14:textId="72655B39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</w:t>
      </w:r>
      <w:r w:rsidR="009132C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 = 0.0731;</w:t>
      </w:r>
    </w:p>
    <w:p w14:paraId="4C3C27E1" w14:textId="28D0EEC9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</w:t>
      </w:r>
      <w:r w:rsidR="009132C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 = 1:data_length;</w:t>
      </w:r>
    </w:p>
    <w:p w14:paraId="3AD2CB44" w14:textId="4D5DF6C6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</w:t>
      </w:r>
      <w:r w:rsidR="009132C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v = sqrt(s)*randn(data_length,1);</w:t>
      </w:r>
    </w:p>
    <w:p w14:paraId="43CCB217" w14:textId="542FEB2D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</w:t>
      </w:r>
      <w:r w:rsidR="009132C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u0 = [0 0 0];</w:t>
      </w:r>
    </w:p>
    <w:p w14:paraId="1ED8F3A6" w14:textId="34EBC6A1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lastRenderedPageBreak/>
        <w:t xml:space="preserve">    </w:t>
      </w:r>
      <w:r w:rsidR="009132C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um = 1;</w:t>
      </w:r>
    </w:p>
    <w:p w14:paraId="0407F23D" w14:textId="0162588D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</w:t>
      </w:r>
      <w:r w:rsidR="009132C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den = [1 a1 a2];</w:t>
      </w:r>
    </w:p>
    <w:p w14:paraId="3FE4B3D9" w14:textId="22DFDE5D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</w:t>
      </w:r>
      <w:r w:rsidR="009132C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Zi = filtic(num,den,u0);</w:t>
      </w:r>
    </w:p>
    <w:p w14:paraId="43D473AF" w14:textId="301EAF77" w:rsidR="00A92A14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</w:t>
      </w:r>
      <w:r w:rsidR="009132C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u = filter(num,den,v,Zi);</w:t>
      </w:r>
    </w:p>
    <w:p w14:paraId="243E2719" w14:textId="77777777" w:rsidR="00345B6D" w:rsidRPr="0048718A" w:rsidRDefault="00345B6D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4866D0F9" w14:textId="1D174361" w:rsidR="00A92A14" w:rsidRPr="0048718A" w:rsidRDefault="00A92A14" w:rsidP="009238C3">
      <w:pPr>
        <w:ind w:firstLineChars="200" w:firstLine="360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LMS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迭代算法</w:t>
      </w:r>
    </w:p>
    <w:p w14:paraId="2B6BB67A" w14:textId="5759A282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w1 = zeros(2,data_length);</w:t>
      </w:r>
    </w:p>
    <w:p w14:paraId="5E442DE0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w2 = zeros(2,data_length);</w:t>
      </w:r>
    </w:p>
    <w:p w14:paraId="78A0D61E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e1 = zeros(data_length,1);</w:t>
      </w:r>
    </w:p>
    <w:p w14:paraId="4D4344BE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e2 = zeros(data_length,1);</w:t>
      </w:r>
    </w:p>
    <w:p w14:paraId="28B11301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d1 = zeros(data_length,1); </w:t>
      </w:r>
    </w:p>
    <w:p w14:paraId="2C32C902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d2 = zeros(data_length,1);</w:t>
      </w:r>
    </w:p>
    <w:p w14:paraId="33561BAF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for n = 3:data_length-1</w:t>
      </w:r>
    </w:p>
    <w:p w14:paraId="0970C6C5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 w1(:,n+1) = w1(:,n) + h1 * u(n-1:-1:n-2) * conj(e1(n));</w:t>
      </w:r>
    </w:p>
    <w:p w14:paraId="46861DE7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 w11(m,n+1) = w1(1,n+1);</w:t>
      </w:r>
    </w:p>
    <w:p w14:paraId="2235F273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 w12(m,n+1) = w1(2,n+1);</w:t>
      </w:r>
    </w:p>
    <w:p w14:paraId="0AA2DCDA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 w2(:,n+1) = w2(:,n) + h2 * u(n-1:-1:n-2) * conj(e2(n));</w:t>
      </w:r>
    </w:p>
    <w:p w14:paraId="24FF5E14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 w21(m,n+1) = w2(1,n+1);</w:t>
      </w:r>
    </w:p>
    <w:p w14:paraId="73C8F8A8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 w22(m,n+1) = w2(2,n+1);</w:t>
      </w:r>
    </w:p>
    <w:p w14:paraId="7FF84B99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 d1(n+1) = w1(:,n+1)' * u(n:-1:n-1);</w:t>
      </w:r>
    </w:p>
    <w:p w14:paraId="73793579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 d2(n+1) = w2(:,n+1)' * u(n:-1:n-1);</w:t>
      </w:r>
    </w:p>
    <w:p w14:paraId="0C055DC5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 e1(n+1) = u(n+1) - d1(n+1);</w:t>
      </w:r>
    </w:p>
    <w:p w14:paraId="44EAF6F4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 e2(n+1) = u(n+1) - d2(n+1);</w:t>
      </w:r>
    </w:p>
    <w:p w14:paraId="0510C4D0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end</w:t>
      </w:r>
    </w:p>
    <w:p w14:paraId="6F5B0EB1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e1(m) = mean(e1);</w:t>
      </w:r>
    </w:p>
    <w:p w14:paraId="134F7FCF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e2(m) = mean(e2);</w:t>
      </w:r>
    </w:p>
    <w:p w14:paraId="6BE6E411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rm = xcorr(u,'biased');</w:t>
      </w:r>
    </w:p>
    <w:p w14:paraId="13C83F0A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R = [rm(512),rm(513);rm(511),rm(512)];</w:t>
      </w:r>
    </w:p>
    <w:p w14:paraId="0427149D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rm512(m) = rm(512);</w:t>
      </w:r>
    </w:p>
    <w:p w14:paraId="6A4E846E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rm513(m) = rm(513);</w:t>
      </w:r>
    </w:p>
    <w:p w14:paraId="613B4F0B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rm511(m) = rm(511);</w:t>
      </w:r>
    </w:p>
    <w:p w14:paraId="3B544618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p = [rm(511);rm(510)];</w:t>
      </w:r>
    </w:p>
    <w:p w14:paraId="2B11CC2E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wopt(:,m) = R \ p; </w:t>
      </w:r>
    </w:p>
    <w:p w14:paraId="64D2C2CC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[v,d] = eig(R);</w:t>
      </w:r>
    </w:p>
    <w:p w14:paraId="0487EDE5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Jmin(m) = rm(512) - p' * wopt(:,m);</w:t>
      </w:r>
    </w:p>
    <w:p w14:paraId="6DBE1F3D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sum_eig(m) = d(1,1) + d(2,2);</w:t>
      </w:r>
    </w:p>
    <w:p w14:paraId="31C15814" w14:textId="7F6EACC4" w:rsidR="00A92A14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end</w:t>
      </w:r>
    </w:p>
    <w:p w14:paraId="53E6CE5E" w14:textId="77777777" w:rsidR="00345B6D" w:rsidRPr="0048718A" w:rsidRDefault="00345B6D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615CC6EA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100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次平均误差</w:t>
      </w:r>
    </w:p>
    <w:p w14:paraId="3F47DC12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Jmin = sum(Jmin) / trials;</w:t>
      </w:r>
    </w:p>
    <w:p w14:paraId="42D268F1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100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次平均特征值之和</w:t>
      </w:r>
    </w:p>
    <w:p w14:paraId="1D10CD8E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um_eig_100trials = sum(sum_eig)/100;</w:t>
      </w:r>
    </w:p>
    <w:p w14:paraId="28AA788F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Jexfin1 = h1 * sJmin * (sum_eig_100trials / (2 - h1 * sum_eig_100trials));</w:t>
      </w:r>
    </w:p>
    <w:p w14:paraId="2EDFD3BA" w14:textId="6D07B1CD" w:rsidR="00A92A14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Jexfin2 = h2 * sJmin * (sum_eig_100trials /(2 - h2 * sum_eig_100trials));</w:t>
      </w:r>
    </w:p>
    <w:p w14:paraId="5BCA4EE0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lastRenderedPageBreak/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计算失调参数</w:t>
      </w:r>
    </w:p>
    <w:p w14:paraId="7B40CC13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M1 = Jexfin1 / sJmin;</w:t>
      </w:r>
    </w:p>
    <w:p w14:paraId="7FE1F9E6" w14:textId="4B39CE55" w:rsidR="00A92A14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M2 = Jexfin2 / sJmin;</w:t>
      </w:r>
    </w:p>
    <w:p w14:paraId="03AD5E43" w14:textId="77777777" w:rsidR="00345B6D" w:rsidRPr="0048718A" w:rsidRDefault="00345B6D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1B3CD648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计算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100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次的系数平均</w:t>
      </w:r>
    </w:p>
    <w:p w14:paraId="07F54706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q1 = mean(w11(:,:));</w:t>
      </w:r>
    </w:p>
    <w:p w14:paraId="67B273DD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q2 = mean(w12(:,:));</w:t>
      </w:r>
    </w:p>
    <w:p w14:paraId="4413D873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q3 = mean(w21(:,:));</w:t>
      </w:r>
    </w:p>
    <w:p w14:paraId="48639496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q4 = mean(w22(:,:));</w:t>
      </w:r>
    </w:p>
    <w:p w14:paraId="2F480C0B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rm11 = mean(rm511);</w:t>
      </w:r>
    </w:p>
    <w:p w14:paraId="7A02DBC2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rm22 = mean(rm512);</w:t>
      </w:r>
    </w:p>
    <w:p w14:paraId="5AB5928B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rm33 = mean(rm513);</w:t>
      </w:r>
    </w:p>
    <w:p w14:paraId="02C3BC16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igure(3)</w:t>
      </w:r>
    </w:p>
    <w:p w14:paraId="2A134673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ubplot(2,1,1)</w:t>
      </w:r>
    </w:p>
    <w:p w14:paraId="408274EF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plot(1:512,q1,'r');</w:t>
      </w:r>
    </w:p>
    <w:p w14:paraId="67CCC66B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hold on;</w:t>
      </w:r>
    </w:p>
    <w:p w14:paraId="35E4EFA8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plot(1:512,q2,'b');</w:t>
      </w:r>
    </w:p>
    <w:p w14:paraId="2ACAD261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hold off;</w:t>
      </w:r>
    </w:p>
    <w:p w14:paraId="41F59E9E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xlabel('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迭代次数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');</w:t>
      </w:r>
    </w:p>
    <w:p w14:paraId="06D2E2E7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ylabel('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抽头权值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');</w:t>
      </w:r>
    </w:p>
    <w:p w14:paraId="635760AD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title('100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次步长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0.05');</w:t>
      </w:r>
    </w:p>
    <w:p w14:paraId="2A24C5DC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5FC749CF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ubplot(2,1,2)</w:t>
      </w:r>
    </w:p>
    <w:p w14:paraId="7B676F93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plot(1:512,q3,'r');</w:t>
      </w:r>
    </w:p>
    <w:p w14:paraId="4A305163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hold on;</w:t>
      </w:r>
    </w:p>
    <w:p w14:paraId="3AAF2DE3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plot(1:512,q4,'b');</w:t>
      </w:r>
    </w:p>
    <w:p w14:paraId="6D803F05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hold off;</w:t>
      </w:r>
    </w:p>
    <w:p w14:paraId="6BFE8FAF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xlabel('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迭代次数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');</w:t>
      </w:r>
    </w:p>
    <w:p w14:paraId="1FDB29EE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ylabel('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抽头权值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');</w:t>
      </w:r>
    </w:p>
    <w:p w14:paraId="2C7C17FF" w14:textId="19168EB4" w:rsidR="009132CD" w:rsidRPr="0048718A" w:rsidRDefault="00A92A14" w:rsidP="00A12D03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title('100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次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步长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0.005');</w:t>
      </w:r>
    </w:p>
    <w:p w14:paraId="5433D5E0" w14:textId="77777777" w:rsidR="009132CD" w:rsidRPr="0048718A" w:rsidRDefault="009132CD" w:rsidP="009132CD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7D144657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w1=mean(wopt(1,:));</w:t>
      </w:r>
    </w:p>
    <w:p w14:paraId="0DDB762A" w14:textId="116D590C" w:rsidR="00A92A14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w2=mean(wopt(2,:));</w:t>
      </w:r>
    </w:p>
    <w:p w14:paraId="2AFDEA0B" w14:textId="77777777" w:rsidR="00B06B21" w:rsidRPr="0048718A" w:rsidRDefault="00B06B21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3750D4CB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计算均方误差</w:t>
      </w:r>
    </w:p>
    <w:p w14:paraId="330037AE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for t=1:data_length </w:t>
      </w:r>
    </w:p>
    <w:p w14:paraId="2A64D013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J1(t)=sJmin+([q1(t) q2(t)]-[w1 w2])*[rm22,rm33;rm11,rm22]*([q1(t) q2(t)]-[w1 w2])';</w:t>
      </w:r>
    </w:p>
    <w:p w14:paraId="788F35C7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J2(t)=sJmin+([q3(t) q4(t)]-[w1 w2])*[rm22,rm33;rm11,rm22]*([q1(t) q2(t)]-[w1 w2])';</w:t>
      </w:r>
    </w:p>
    <w:p w14:paraId="290EFB12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end</w:t>
      </w:r>
    </w:p>
    <w:p w14:paraId="3EC2AB0B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e1_100trials_ave=J1;</w:t>
      </w:r>
    </w:p>
    <w:p w14:paraId="4D28A61A" w14:textId="6A0862D0" w:rsidR="00A92A14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e2_100trials_ave=J2;</w:t>
      </w:r>
    </w:p>
    <w:p w14:paraId="5EC3B5F4" w14:textId="77777777" w:rsidR="00B06B21" w:rsidRPr="0048718A" w:rsidRDefault="00B06B21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2B791CDF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计算剩余均方误差</w:t>
      </w:r>
    </w:p>
    <w:p w14:paraId="6055604A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Jex1=e1_100trials_ave-sJmin;</w:t>
      </w:r>
    </w:p>
    <w:p w14:paraId="465BE973" w14:textId="65C14ED1" w:rsidR="00A92A14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lastRenderedPageBreak/>
        <w:t>Jex2=e2_100trials_ave-sJmin;</w:t>
      </w:r>
    </w:p>
    <w:p w14:paraId="43F98D4E" w14:textId="57AEB9F5" w:rsidR="00B675B0" w:rsidRDefault="00B675B0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6520D6ED" w14:textId="1AD376A1" w:rsidR="00B675B0" w:rsidRPr="0048718A" w:rsidRDefault="00B675B0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运行结果：</w:t>
      </w:r>
    </w:p>
    <w:p w14:paraId="136C3601" w14:textId="77777777" w:rsidR="00B675B0" w:rsidRPr="0048718A" w:rsidRDefault="00B675B0" w:rsidP="00B675B0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noProof/>
          <w:color w:val="000000"/>
          <w:kern w:val="0"/>
          <w:sz w:val="18"/>
          <w:szCs w:val="18"/>
        </w:rPr>
        <w:drawing>
          <wp:inline distT="0" distB="0" distL="0" distR="0" wp14:anchorId="435596A0" wp14:editId="45804AC5">
            <wp:extent cx="3955473" cy="3103418"/>
            <wp:effectExtent l="0" t="0" r="0" b="190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 rotWithShape="1"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5005" b="21603"/>
                    <a:stretch/>
                  </pic:blipFill>
                  <pic:spPr bwMode="auto">
                    <a:xfrm>
                      <a:off x="0" y="0"/>
                      <a:ext cx="3955473" cy="3103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606D80" w14:textId="77777777" w:rsidR="00B675B0" w:rsidRDefault="00B675B0" w:rsidP="00B675B0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图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6-3</w:t>
      </w:r>
      <w: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迭代100次不同步长的抽头权值</w:t>
      </w:r>
    </w:p>
    <w:p w14:paraId="6DAE1B15" w14:textId="77777777" w:rsidR="00CA2D71" w:rsidRPr="00B675B0" w:rsidRDefault="00CA2D71" w:rsidP="00AE1108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14:paraId="0B573E8E" w14:textId="32E21F43" w:rsidR="00CA2D71" w:rsidRDefault="00D2333F" w:rsidP="00CA2D71">
      <w:pPr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  <w:r>
        <w:rPr>
          <w:rFonts w:ascii="微软雅黑 Light" w:eastAsia="微软雅黑 Light" w:hAnsi="微软雅黑 Light" w:cs="华文行楷"/>
          <w:b/>
          <w:bCs/>
          <w:sz w:val="22"/>
          <w:szCs w:val="22"/>
        </w:rPr>
        <w:t>4.</w:t>
      </w:r>
      <w:r w:rsidR="00CA2D71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改变</w:t>
      </w:r>
      <w:r w:rsidR="00DB0961" w:rsidRPr="00DB0961">
        <w:rPr>
          <w:rFonts w:ascii="微软雅黑 Light" w:eastAsia="微软雅黑 Light" w:hAnsi="微软雅黑 Light" w:cs="华文行楷" w:hint="eastAsia"/>
          <w:b/>
          <w:bCs/>
          <w:position w:val="-10"/>
          <w:sz w:val="22"/>
          <w:szCs w:val="22"/>
        </w:rPr>
        <w:object w:dxaOrig="1200" w:dyaOrig="320" w14:anchorId="2D077D51">
          <v:shape id="_x0000_i1206" type="#_x0000_t75" style="width:60pt;height:16.5pt" o:ole="">
            <v:imagedata r:id="rId388" o:title=""/>
          </v:shape>
          <o:OLEObject Type="Embed" ProgID="Equation.DSMT4" ShapeID="_x0000_i1206" DrawAspect="Content" ObjectID="_1638965228" r:id="rId389"/>
        </w:object>
      </w:r>
      <w:r w:rsidR="00CA2D71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，其它参数不变，计算剩余均方误差和失调参数，并画出学习曲线，比较</w:t>
      </w:r>
      <w:r w:rsidR="004851B4" w:rsidRPr="004851B4">
        <w:rPr>
          <w:rFonts w:ascii="微软雅黑 Light" w:eastAsia="微软雅黑 Light" w:hAnsi="微软雅黑 Light" w:cs="华文行楷" w:hint="eastAsia"/>
          <w:b/>
          <w:bCs/>
          <w:position w:val="-10"/>
          <w:sz w:val="22"/>
          <w:szCs w:val="22"/>
        </w:rPr>
        <w:object w:dxaOrig="1080" w:dyaOrig="320" w14:anchorId="135F5AF4">
          <v:shape id="_x0000_i1207" type="#_x0000_t75" style="width:54.75pt;height:16.5pt" o:ole="">
            <v:imagedata r:id="rId390" o:title=""/>
          </v:shape>
          <o:OLEObject Type="Embed" ProgID="Equation.DSMT4" ShapeID="_x0000_i1207" DrawAspect="Content" ObjectID="_1638965229" r:id="rId391"/>
        </w:object>
      </w:r>
      <w:r w:rsidR="00CA2D71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和</w:t>
      </w:r>
      <w:r w:rsidR="004851B4" w:rsidRPr="004851B4">
        <w:rPr>
          <w:rFonts w:ascii="微软雅黑 Light" w:eastAsia="微软雅黑 Light" w:hAnsi="微软雅黑 Light" w:cs="华文行楷" w:hint="eastAsia"/>
          <w:b/>
          <w:bCs/>
          <w:position w:val="-10"/>
          <w:sz w:val="22"/>
          <w:szCs w:val="22"/>
        </w:rPr>
        <w:object w:dxaOrig="1200" w:dyaOrig="320" w14:anchorId="4C3103E7">
          <v:shape id="_x0000_i1208" type="#_x0000_t75" style="width:60pt;height:16.5pt" o:ole="">
            <v:imagedata r:id="rId392" o:title=""/>
          </v:shape>
          <o:OLEObject Type="Embed" ProgID="Equation.DSMT4" ShapeID="_x0000_i1208" DrawAspect="Content" ObjectID="_1638965230" r:id="rId393"/>
        </w:object>
      </w:r>
      <w:r w:rsidR="00CA2D71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二者学习曲线的区别。</w:t>
      </w:r>
    </w:p>
    <w:p w14:paraId="27D62861" w14:textId="3B707850" w:rsidR="002F76E3" w:rsidRPr="002F76E3" w:rsidRDefault="002F76E3" w:rsidP="002F76E3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2F76E3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程序代码：</w:t>
      </w:r>
    </w:p>
    <w:p w14:paraId="4F17B033" w14:textId="091B6DBF" w:rsidR="00A92A14" w:rsidRPr="0048718A" w:rsidRDefault="00D2333F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%</w:t>
      </w:r>
      <w:r w:rsidR="00A12D03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学习曲线</w:t>
      </w:r>
    </w:p>
    <w:p w14:paraId="5ACF830C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igure(4)</w:t>
      </w:r>
    </w:p>
    <w:p w14:paraId="65E33A20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plot(1:512,J1,'r');</w:t>
      </w:r>
    </w:p>
    <w:p w14:paraId="5939C480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hold on;</w:t>
      </w:r>
    </w:p>
    <w:p w14:paraId="18344B67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plot(1:512,J2,'b');</w:t>
      </w:r>
    </w:p>
    <w:p w14:paraId="293D6D49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hold off;</w:t>
      </w:r>
    </w:p>
    <w:p w14:paraId="34964C35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xlabel('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迭代次数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');</w:t>
      </w:r>
    </w:p>
    <w:p w14:paraId="04F65A0F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ylabel('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均方误差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');</w:t>
      </w:r>
    </w:p>
    <w:p w14:paraId="79E9ABE4" w14:textId="77777777" w:rsidR="00A92A14" w:rsidRPr="0048718A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title('100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次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步长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0.05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红色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0.005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蓝色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');</w:t>
      </w:r>
    </w:p>
    <w:p w14:paraId="14743DBF" w14:textId="2CFB6FCD" w:rsidR="00A92A14" w:rsidRDefault="00A92A1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grid on;</w:t>
      </w:r>
    </w:p>
    <w:p w14:paraId="44FCCB63" w14:textId="31136C7B" w:rsidR="00B675B0" w:rsidRPr="00B675B0" w:rsidRDefault="00B675B0" w:rsidP="00B675B0">
      <w:pPr>
        <w:rPr>
          <w:rFonts w:ascii="微软雅黑 Light" w:eastAsia="微软雅黑 Light" w:hAnsi="微软雅黑 Light" w:cs="Times New Roman"/>
          <w:sz w:val="18"/>
          <w:szCs w:val="18"/>
        </w:rPr>
      </w:pPr>
    </w:p>
    <w:p w14:paraId="51358A84" w14:textId="0E0FD002" w:rsidR="00B675B0" w:rsidRPr="00B675B0" w:rsidRDefault="00B675B0" w:rsidP="00B675B0">
      <w:pPr>
        <w:rPr>
          <w:rFonts w:ascii="微软雅黑 Light" w:eastAsia="微软雅黑 Light" w:hAnsi="微软雅黑 Light" w:cs="Times New Roman"/>
          <w:sz w:val="18"/>
          <w:szCs w:val="18"/>
        </w:rPr>
      </w:pPr>
    </w:p>
    <w:p w14:paraId="0FAB9F57" w14:textId="460C9270" w:rsidR="00B675B0" w:rsidRDefault="00B675B0" w:rsidP="00B675B0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6B5AB79D" w14:textId="1242F594" w:rsidR="00B675B0" w:rsidRDefault="00B675B0" w:rsidP="00B675B0">
      <w:pPr>
        <w:rPr>
          <w:rFonts w:ascii="微软雅黑 Light" w:eastAsia="微软雅黑 Light" w:hAnsi="微软雅黑 Light" w:cs="Times New Roman"/>
          <w:sz w:val="18"/>
          <w:szCs w:val="18"/>
        </w:rPr>
      </w:pPr>
    </w:p>
    <w:p w14:paraId="2DD3E5D7" w14:textId="35252FFD" w:rsidR="00B675B0" w:rsidRDefault="00B675B0" w:rsidP="00B675B0">
      <w:pPr>
        <w:rPr>
          <w:rFonts w:ascii="微软雅黑 Light" w:eastAsia="微软雅黑 Light" w:hAnsi="微软雅黑 Light" w:cs="Times New Roman"/>
          <w:sz w:val="18"/>
          <w:szCs w:val="18"/>
        </w:rPr>
      </w:pPr>
    </w:p>
    <w:p w14:paraId="6EAED04E" w14:textId="437A208B" w:rsidR="00B675B0" w:rsidRDefault="00B675B0" w:rsidP="00B675B0">
      <w:pPr>
        <w:rPr>
          <w:rFonts w:ascii="微软雅黑 Light" w:eastAsia="微软雅黑 Light" w:hAnsi="微软雅黑 Light" w:cs="Times New Roman"/>
          <w:sz w:val="18"/>
          <w:szCs w:val="18"/>
        </w:rPr>
      </w:pPr>
    </w:p>
    <w:p w14:paraId="3F3F5707" w14:textId="3237C747" w:rsidR="00B675B0" w:rsidRDefault="00B675B0" w:rsidP="00B675B0">
      <w:pPr>
        <w:rPr>
          <w:rFonts w:ascii="微软雅黑 Light" w:eastAsia="微软雅黑 Light" w:hAnsi="微软雅黑 Light" w:cs="Times New Roman"/>
          <w:sz w:val="18"/>
          <w:szCs w:val="18"/>
        </w:rPr>
      </w:pPr>
    </w:p>
    <w:p w14:paraId="7C46601C" w14:textId="77777777" w:rsidR="002F76E3" w:rsidRDefault="002F76E3" w:rsidP="00B675B0">
      <w:pPr>
        <w:rPr>
          <w:rFonts w:ascii="微软雅黑 Light" w:eastAsia="微软雅黑 Light" w:hAnsi="微软雅黑 Light" w:cs="Times New Roman"/>
          <w:sz w:val="18"/>
          <w:szCs w:val="18"/>
        </w:rPr>
      </w:pPr>
    </w:p>
    <w:p w14:paraId="537087B7" w14:textId="40E8CCB7" w:rsidR="00B675B0" w:rsidRPr="00B675B0" w:rsidRDefault="00B675B0" w:rsidP="00B675B0">
      <w:pPr>
        <w:rPr>
          <w:rFonts w:ascii="微软雅黑 Light" w:eastAsia="微软雅黑 Light" w:hAnsi="微软雅黑 Light" w:cs="Times New Roman"/>
          <w:sz w:val="18"/>
          <w:szCs w:val="18"/>
        </w:rPr>
      </w:pPr>
      <w:r>
        <w:rPr>
          <w:rFonts w:ascii="微软雅黑 Light" w:eastAsia="微软雅黑 Light" w:hAnsi="微软雅黑 Light" w:cs="Times New Roman" w:hint="eastAsia"/>
          <w:sz w:val="18"/>
          <w:szCs w:val="18"/>
        </w:rPr>
        <w:lastRenderedPageBreak/>
        <w:t>运行结果：</w:t>
      </w:r>
    </w:p>
    <w:p w14:paraId="7D66D98A" w14:textId="0A68AFF7" w:rsidR="00A92A14" w:rsidRDefault="00A23747" w:rsidP="00761D1E">
      <w:pPr>
        <w:jc w:val="center"/>
        <w:rPr>
          <w:sz w:val="24"/>
          <w:szCs w:val="24"/>
        </w:rPr>
      </w:pPr>
      <w:r w:rsidRPr="00A23747">
        <w:rPr>
          <w:noProof/>
          <w:sz w:val="24"/>
          <w:szCs w:val="24"/>
        </w:rPr>
        <w:drawing>
          <wp:inline distT="0" distB="0" distL="0" distR="0" wp14:anchorId="327E2DAD" wp14:editId="7F02E440">
            <wp:extent cx="3927764" cy="3103418"/>
            <wp:effectExtent l="0" t="0" r="0" b="190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 rotWithShape="1"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5530" b="21603"/>
                    <a:stretch/>
                  </pic:blipFill>
                  <pic:spPr bwMode="auto">
                    <a:xfrm>
                      <a:off x="0" y="0"/>
                      <a:ext cx="3927764" cy="3103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B48009" w14:textId="0006F13E" w:rsidR="00A92A14" w:rsidRDefault="00A92A14" w:rsidP="00761D1E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图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6-5</w:t>
      </w:r>
      <w:r w:rsidR="009132CD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="009132CD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不同步长的学习曲线</w:t>
      </w:r>
    </w:p>
    <w:p w14:paraId="25618C6D" w14:textId="77777777" w:rsidR="009132CD" w:rsidRPr="0048718A" w:rsidRDefault="009132CD" w:rsidP="00761D1E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7498D627" w14:textId="184F3B5D" w:rsidR="00A92A14" w:rsidRPr="0048718A" w:rsidRDefault="00B675B0" w:rsidP="009132CD">
      <w:pPr>
        <w:autoSpaceDE w:val="0"/>
        <w:autoSpaceDN w:val="0"/>
        <w:adjustRightInd w:val="0"/>
        <w:ind w:firstLine="42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结论：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当步长因子越小时，LMS稳态性能越好，但收敛速度慢；当步长因子越大时，LMS稳态性能越差，但收敛速度变快。</w:t>
      </w:r>
    </w:p>
    <w:p w14:paraId="2CCE5766" w14:textId="77777777" w:rsidR="000910D4" w:rsidRPr="0048718A" w:rsidRDefault="000910D4" w:rsidP="00AE1108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bookmarkStart w:id="17" w:name="OLE_LINK4"/>
      <w:bookmarkEnd w:id="12"/>
    </w:p>
    <w:p w14:paraId="265C7D1F" w14:textId="6CED62CD" w:rsidR="00A92A14" w:rsidRPr="00D71B30" w:rsidRDefault="00A92A14" w:rsidP="007063F4">
      <w:pPr>
        <w:pStyle w:val="a8"/>
        <w:pageBreakBefore/>
      </w:pPr>
      <w:bookmarkStart w:id="18" w:name="_Toc26889348"/>
      <w:r w:rsidRPr="00D71B30">
        <w:rPr>
          <w:rFonts w:hint="eastAsia"/>
        </w:rPr>
        <w:lastRenderedPageBreak/>
        <w:t>作业七</w:t>
      </w:r>
      <w:r w:rsidR="001C7726">
        <w:rPr>
          <w:rFonts w:hint="eastAsia"/>
        </w:rPr>
        <w:t>：</w:t>
      </w:r>
      <w:r w:rsidR="001C7726" w:rsidRPr="00BD1972">
        <w:rPr>
          <w:rFonts w:ascii="Calibri" w:hAnsi="Calibri" w:cs="Calibri" w:hint="eastAsia"/>
          <w:sz w:val="36"/>
          <w:szCs w:val="36"/>
        </w:rPr>
        <w:t>递归最小二乘（</w:t>
      </w:r>
      <w:r w:rsidR="001C7726" w:rsidRPr="00BD1972">
        <w:rPr>
          <w:rFonts w:ascii="Calibri" w:hAnsi="Calibri" w:cs="Calibri" w:hint="eastAsia"/>
          <w:sz w:val="36"/>
          <w:szCs w:val="36"/>
        </w:rPr>
        <w:t>RLS</w:t>
      </w:r>
      <w:r w:rsidR="001C7726" w:rsidRPr="00BD1972">
        <w:rPr>
          <w:rFonts w:ascii="Calibri" w:hAnsi="Calibri" w:cs="Calibri" w:hint="eastAsia"/>
          <w:sz w:val="36"/>
          <w:szCs w:val="36"/>
        </w:rPr>
        <w:t>）</w:t>
      </w:r>
      <w:bookmarkEnd w:id="18"/>
    </w:p>
    <w:bookmarkEnd w:id="17"/>
    <w:p w14:paraId="4538D7EB" w14:textId="6988B134" w:rsidR="00A92A14" w:rsidRPr="00E842C0" w:rsidRDefault="00A92A14" w:rsidP="00126ABE">
      <w:pPr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6.15、考虑一阶</w:t>
      </w:r>
      <w:r w:rsidR="004851B4" w:rsidRPr="004851B4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360" w:dyaOrig="260" w14:anchorId="5007E708">
          <v:shape id="_x0000_i1209" type="#_x0000_t75" style="width:18pt;height:13.5pt" o:ole="">
            <v:imagedata r:id="rId395" o:title=""/>
          </v:shape>
          <o:OLEObject Type="Embed" ProgID="Equation.DSMT4" ShapeID="_x0000_i1209" DrawAspect="Content" ObjectID="_1638965231" r:id="rId396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模型：</w:t>
      </w:r>
      <w:r w:rsidR="004851B4" w:rsidRPr="004851B4">
        <w:rPr>
          <w:rFonts w:ascii="微软雅黑 Light" w:eastAsia="微软雅黑 Light" w:hAnsi="微软雅黑 Light" w:cs="华文行楷" w:hint="eastAsia"/>
          <w:b/>
          <w:bCs/>
          <w:position w:val="-8"/>
          <w:sz w:val="22"/>
          <w:szCs w:val="22"/>
        </w:rPr>
        <w:object w:dxaOrig="3019" w:dyaOrig="320" w14:anchorId="5A36F19A">
          <v:shape id="_x0000_i1210" type="#_x0000_t75" style="width:151.5pt;height:16.5pt" o:ole="">
            <v:imagedata r:id="rId397" o:title=""/>
          </v:shape>
          <o:OLEObject Type="Embed" ProgID="Equation.DSMT4" ShapeID="_x0000_i1210" DrawAspect="Content" ObjectID="_1638965232" r:id="rId398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的线性预测。假设白噪声</w:t>
      </w:r>
      <w:r w:rsidR="004851B4" w:rsidRPr="004851B4">
        <w:rPr>
          <w:rFonts w:ascii="微软雅黑 Light" w:eastAsia="微软雅黑 Light" w:hAnsi="微软雅黑 Light" w:cs="华文行楷" w:hint="eastAsia"/>
          <w:b/>
          <w:bCs/>
          <w:position w:val="-8"/>
          <w:sz w:val="22"/>
          <w:szCs w:val="22"/>
        </w:rPr>
        <w:object w:dxaOrig="480" w:dyaOrig="320" w14:anchorId="08DF76AB">
          <v:shape id="_x0000_i1211" type="#_x0000_t75" style="width:24pt;height:16.5pt" o:ole="">
            <v:imagedata r:id="rId399" o:title=""/>
          </v:shape>
          <o:OLEObject Type="Embed" ProgID="Equation.DSMT4" ShapeID="_x0000_i1211" DrawAspect="Content" ObjectID="_1638965233" r:id="rId400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的方差为</w:t>
      </w:r>
      <w:r w:rsidR="004851B4" w:rsidRPr="004851B4">
        <w:rPr>
          <w:rFonts w:ascii="微软雅黑 Light" w:eastAsia="微软雅黑 Light" w:hAnsi="微软雅黑 Light" w:cs="华文行楷" w:hint="eastAsia"/>
          <w:b/>
          <w:bCs/>
          <w:position w:val="-12"/>
          <w:sz w:val="22"/>
          <w:szCs w:val="22"/>
        </w:rPr>
        <w:object w:dxaOrig="1300" w:dyaOrig="400" w14:anchorId="7FD829CD">
          <v:shape id="_x0000_i1212" type="#_x0000_t75" style="width:64.5pt;height:20.25pt" o:ole="">
            <v:imagedata r:id="rId401" o:title=""/>
          </v:shape>
          <o:OLEObject Type="Embed" ProgID="Equation.DSMT4" ShapeID="_x0000_i1212" DrawAspect="Content" ObjectID="_1638965234" r:id="rId402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。使用抽头数为</w:t>
      </w:r>
      <w:r w:rsidR="004851B4" w:rsidRPr="004851B4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740" w:dyaOrig="260" w14:anchorId="22C899B5">
          <v:shape id="_x0000_i1213" type="#_x0000_t75" style="width:37.5pt;height:13.5pt" o:ole="">
            <v:imagedata r:id="rId403" o:title=""/>
          </v:shape>
          <o:OLEObject Type="Embed" ProgID="Equation.DSMT4" ShapeID="_x0000_i1213" DrawAspect="Content" ObjectID="_1638965235" r:id="rId404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的</w:t>
      </w:r>
      <w:r w:rsidR="004851B4" w:rsidRPr="004851B4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480" w:dyaOrig="260" w14:anchorId="04BD6E87">
          <v:shape id="_x0000_i1214" type="#_x0000_t75" style="width:24.75pt;height:13.5pt" o:ole="">
            <v:imagedata r:id="rId405" o:title=""/>
          </v:shape>
          <o:OLEObject Type="Embed" ProgID="Equation.DSMT4" ShapeID="_x0000_i1214" DrawAspect="Content" ObjectID="_1638965236" r:id="rId406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滤波器，用</w:t>
      </w:r>
      <w:r w:rsidR="004851B4" w:rsidRPr="004851B4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480" w:dyaOrig="260" w14:anchorId="7245E63D">
          <v:shape id="_x0000_i1215" type="#_x0000_t75" style="width:24pt;height:12.75pt" o:ole="">
            <v:imagedata r:id="rId407" o:title=""/>
          </v:shape>
          <o:OLEObject Type="Embed" ProgID="Equation.DSMT4" ShapeID="_x0000_i1215" DrawAspect="Content" ObjectID="_1638965237" r:id="rId408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和</w:t>
      </w:r>
      <w:r w:rsidR="004851B4" w:rsidRPr="004851B4">
        <w:rPr>
          <w:rFonts w:ascii="微软雅黑 Light" w:eastAsia="微软雅黑 Light" w:hAnsi="微软雅黑 Light" w:cs="华文行楷" w:hint="eastAsia"/>
          <w:b/>
          <w:bCs/>
          <w:position w:val="-4"/>
          <w:sz w:val="22"/>
          <w:szCs w:val="22"/>
        </w:rPr>
        <w:object w:dxaOrig="480" w:dyaOrig="260" w14:anchorId="7E9EB103">
          <v:shape id="_x0000_i1216" type="#_x0000_t75" style="width:23.25pt;height:12.75pt" o:ole="">
            <v:imagedata r:id="rId409" o:title=""/>
          </v:shape>
          <o:OLEObject Type="Embed" ProgID="Equation.DSMT4" ShapeID="_x0000_i1216" DrawAspect="Content" ObjectID="_1638965238" r:id="rId410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算法实现</w:t>
      </w:r>
      <w:r w:rsidR="004851B4" w:rsidRPr="004851B4">
        <w:rPr>
          <w:rFonts w:ascii="微软雅黑 Light" w:eastAsia="微软雅黑 Light" w:hAnsi="微软雅黑 Light" w:cs="华文行楷" w:hint="eastAsia"/>
          <w:b/>
          <w:bCs/>
          <w:position w:val="-8"/>
          <w:sz w:val="22"/>
          <w:szCs w:val="22"/>
        </w:rPr>
        <w:object w:dxaOrig="480" w:dyaOrig="320" w14:anchorId="28F9ADDD">
          <v:shape id="_x0000_i1217" type="#_x0000_t75" style="width:24pt;height:16.5pt" o:ole="">
            <v:imagedata r:id="rId411" o:title=""/>
          </v:shape>
          <o:OLEObject Type="Embed" ProgID="Equation.DSMT4" ShapeID="_x0000_i1217" DrawAspect="Content" ObjectID="_1638965239" r:id="rId412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的线性预测。并对两种方法进行分析、比较。</w:t>
      </w:r>
    </w:p>
    <w:p w14:paraId="30C01B0E" w14:textId="77777777" w:rsidR="00A92A14" w:rsidRPr="0048718A" w:rsidRDefault="00A92A14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解：应用RLS算法迭代求解最优权向量：</w:t>
      </w:r>
    </w:p>
    <w:p w14:paraId="54DAA2E7" w14:textId="5BC3BD92" w:rsidR="00A92A14" w:rsidRPr="0048718A" w:rsidRDefault="00A92A14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 xml:space="preserve">   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fldChar w:fldCharType="begin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instrText xml:space="preserve"> = 1 \* GB3 </w:instrTex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fldChar w:fldCharType="separate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①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fldChar w:fldCharType="end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初始化：</w:t>
      </w:r>
      <w:r w:rsidR="004851B4" w:rsidRPr="004851B4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object w:dxaOrig="1939" w:dyaOrig="360" w14:anchorId="0D8FAECF">
          <v:shape id="_x0000_i1218" type="#_x0000_t75" style="width:96.75pt;height:18pt" o:ole="">
            <v:imagedata r:id="rId413" o:title=""/>
          </v:shape>
          <o:OLEObject Type="Embed" ProgID="Equation.DSMT4" ShapeID="_x0000_i1218" DrawAspect="Content" ObjectID="_1638965240" r:id="rId414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</w:t>
      </w:r>
      <w:r w:rsidR="004851B4" w:rsidRPr="004851B4">
        <w:rPr>
          <w:rFonts w:ascii="微软雅黑 Light" w:eastAsia="微软雅黑 Light" w:hAnsi="微软雅黑 Light" w:cs="Times New Roman" w:hint="eastAsia"/>
          <w:color w:val="000000"/>
          <w:kern w:val="0"/>
          <w:position w:val="-6"/>
          <w:sz w:val="18"/>
          <w:szCs w:val="18"/>
        </w:rPr>
        <w:object w:dxaOrig="220" w:dyaOrig="279" w14:anchorId="5C320587">
          <v:shape id="_x0000_i1219" type="#_x0000_t75" style="width:10.5pt;height:13.5pt" o:ole="">
            <v:imagedata r:id="rId415" o:title=""/>
          </v:shape>
          <o:OLEObject Type="Embed" ProgID="Equation.DSMT4" ShapeID="_x0000_i1219" DrawAspect="Content" ObjectID="_1638965241" r:id="rId416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是小的正数，</w:t>
      </w:r>
      <w:r w:rsidR="004851B4" w:rsidRPr="004851B4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object w:dxaOrig="880" w:dyaOrig="320" w14:anchorId="060AED14">
          <v:shape id="_x0000_i1220" type="#_x0000_t75" style="width:43.5pt;height:16.5pt" o:ole="">
            <v:imagedata r:id="rId417" o:title=""/>
          </v:shape>
          <o:OLEObject Type="Embed" ProgID="Equation.DSMT4" ShapeID="_x0000_i1220" DrawAspect="Content" ObjectID="_1638965242" r:id="rId418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，遗忘因子</w:t>
      </w:r>
      <w:r w:rsidR="004851B4" w:rsidRPr="004851B4">
        <w:rPr>
          <w:rFonts w:ascii="微软雅黑 Light" w:eastAsia="微软雅黑 Light" w:hAnsi="微软雅黑 Light" w:cs="Times New Roman" w:hint="eastAsia"/>
          <w:color w:val="000000"/>
          <w:kern w:val="0"/>
          <w:position w:val="-6"/>
          <w:sz w:val="18"/>
          <w:szCs w:val="18"/>
        </w:rPr>
        <w:object w:dxaOrig="880" w:dyaOrig="279" w14:anchorId="6C35D45B">
          <v:shape id="_x0000_i1221" type="#_x0000_t75" style="width:43.5pt;height:13.5pt" o:ole="">
            <v:imagedata r:id="rId419" o:title=""/>
          </v:shape>
          <o:OLEObject Type="Embed" ProgID="Equation.DSMT4" ShapeID="_x0000_i1221" DrawAspect="Content" ObjectID="_1638965243" r:id="rId420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；</w:t>
      </w:r>
    </w:p>
    <w:p w14:paraId="62A8684F" w14:textId="2E57AE5C" w:rsidR="00A92A14" w:rsidRPr="0048718A" w:rsidRDefault="00A92A14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 xml:space="preserve">   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fldChar w:fldCharType="begin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instrText xml:space="preserve"> = 2 \* GB3 </w:instrTex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fldChar w:fldCharType="separate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②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fldChar w:fldCharType="end"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当</w:t>
      </w:r>
      <w:r w:rsidR="004851B4" w:rsidRPr="004851B4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object w:dxaOrig="1320" w:dyaOrig="320" w14:anchorId="68209AD2">
          <v:shape id="_x0000_i1222" type="#_x0000_t75" style="width:66pt;height:16.5pt" o:ole="">
            <v:imagedata r:id="rId421" o:title=""/>
          </v:shape>
          <o:OLEObject Type="Embed" ProgID="Equation.DSMT4" ShapeID="_x0000_i1222" DrawAspect="Content" ObjectID="_1638965244" r:id="rId422"/>
        </w:objec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时，完成以下迭代运算：</w:t>
      </w:r>
    </w:p>
    <w:p w14:paraId="71B68A38" w14:textId="58AB0395" w:rsidR="00A92A14" w:rsidRPr="0048718A" w:rsidRDefault="00A92A14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 xml:space="preserve">       增益向量      </w:t>
      </w:r>
      <w:r w:rsidR="004851B4" w:rsidRPr="004851B4">
        <w:rPr>
          <w:rFonts w:ascii="微软雅黑 Light" w:eastAsia="微软雅黑 Light" w:hAnsi="微软雅黑 Light" w:cs="Times New Roman" w:hint="eastAsia"/>
          <w:color w:val="000000"/>
          <w:kern w:val="0"/>
          <w:position w:val="-28"/>
          <w:sz w:val="18"/>
          <w:szCs w:val="18"/>
        </w:rPr>
        <w:object w:dxaOrig="3100" w:dyaOrig="700" w14:anchorId="45E05C8E">
          <v:shape id="_x0000_i1223" type="#_x0000_t75" style="width:154.5pt;height:34.5pt" o:ole="">
            <v:imagedata r:id="rId423" o:title=""/>
          </v:shape>
          <o:OLEObject Type="Embed" ProgID="Equation.DSMT4" ShapeID="_x0000_i1223" DrawAspect="Content" ObjectID="_1638965245" r:id="rId424"/>
        </w:object>
      </w:r>
    </w:p>
    <w:p w14:paraId="02E1794A" w14:textId="005DFBBA" w:rsidR="00A92A14" w:rsidRPr="0048718A" w:rsidRDefault="00A92A14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 xml:space="preserve">       先验估计误差    </w:t>
      </w:r>
      <w:r w:rsidR="004851B4" w:rsidRPr="004851B4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object w:dxaOrig="2700" w:dyaOrig="360" w14:anchorId="4B4B8D80">
          <v:shape id="_x0000_i1224" type="#_x0000_t75" style="width:135pt;height:18pt" o:ole="">
            <v:imagedata r:id="rId425" o:title=""/>
          </v:shape>
          <o:OLEObject Type="Embed" ProgID="Equation.DSMT4" ShapeID="_x0000_i1224" DrawAspect="Content" ObjectID="_1638965246" r:id="rId426"/>
        </w:object>
      </w:r>
    </w:p>
    <w:p w14:paraId="1EF6B193" w14:textId="188FE1D9" w:rsidR="00A92A14" w:rsidRPr="0048718A" w:rsidRDefault="004851B4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51B4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object w:dxaOrig="2659" w:dyaOrig="360" w14:anchorId="2C804024">
          <v:shape id="_x0000_i1225" type="#_x0000_t75" style="width:133.5pt;height:18pt" o:ole="">
            <v:imagedata r:id="rId427" o:title=""/>
          </v:shape>
          <o:OLEObject Type="Embed" ProgID="Equation.DSMT4" ShapeID="_x0000_i1225" DrawAspect="Content" ObjectID="_1638965247" r:id="rId428"/>
        </w:object>
      </w:r>
    </w:p>
    <w:p w14:paraId="790715E4" w14:textId="4CF2EFC3" w:rsidR="00A92A14" w:rsidRPr="0048718A" w:rsidRDefault="004851B4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51B4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object w:dxaOrig="4320" w:dyaOrig="440" w14:anchorId="4F297A59">
          <v:shape id="_x0000_i1226" type="#_x0000_t75" style="width:3in;height:22.5pt" o:ole="">
            <v:imagedata r:id="rId429" o:title=""/>
          </v:shape>
          <o:OLEObject Type="Embed" ProgID="Equation.DSMT4" ShapeID="_x0000_i1226" DrawAspect="Content" ObjectID="_1638965248" r:id="rId430"/>
        </w:object>
      </w:r>
    </w:p>
    <w:p w14:paraId="1FDFB33B" w14:textId="0B69EDB0" w:rsidR="00A92A14" w:rsidRPr="004851B4" w:rsidRDefault="00A92A14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position w:val="-10"/>
          <w:sz w:val="18"/>
          <w:szCs w:val="18"/>
        </w:rPr>
      </w:pPr>
      <w:r w:rsidRPr="004851B4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t xml:space="preserve">   </w:t>
      </w:r>
      <w:r w:rsidRPr="004851B4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fldChar w:fldCharType="begin"/>
      </w:r>
      <w:r w:rsidRPr="004851B4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instrText xml:space="preserve"> = 3 \* GB3 </w:instrText>
      </w:r>
      <w:r w:rsidRPr="004851B4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fldChar w:fldCharType="separate"/>
      </w:r>
      <w:r w:rsidRPr="004851B4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t>③</w:t>
      </w:r>
      <w:r w:rsidRPr="004851B4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fldChar w:fldCharType="end"/>
      </w:r>
      <w:r w:rsidRPr="004851B4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t>令</w:t>
      </w:r>
      <w:r w:rsidR="004851B4" w:rsidRPr="004851B4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object w:dxaOrig="859" w:dyaOrig="279" w14:anchorId="054776F0">
          <v:shape id="_x0000_i1227" type="#_x0000_t75" style="width:43.5pt;height:13.5pt" o:ole="">
            <v:imagedata r:id="rId431" o:title=""/>
          </v:shape>
          <o:OLEObject Type="Embed" ProgID="Equation.DSMT4" ShapeID="_x0000_i1227" DrawAspect="Content" ObjectID="_1638965249" r:id="rId432"/>
        </w:object>
      </w:r>
      <w:r w:rsidRPr="004851B4">
        <w:rPr>
          <w:rFonts w:ascii="微软雅黑 Light" w:eastAsia="微软雅黑 Light" w:hAnsi="微软雅黑 Light" w:cs="Times New Roman" w:hint="eastAsia"/>
          <w:color w:val="000000"/>
          <w:kern w:val="0"/>
          <w:position w:val="-10"/>
          <w:sz w:val="18"/>
          <w:szCs w:val="18"/>
        </w:rPr>
        <w:t>，转第2步。</w:t>
      </w:r>
    </w:p>
    <w:p w14:paraId="098DC0E1" w14:textId="77777777" w:rsidR="004851B4" w:rsidRPr="0048718A" w:rsidRDefault="004851B4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63EBAB62" w14:textId="1BAED919" w:rsidR="00A92A14" w:rsidRPr="0048718A" w:rsidRDefault="002F76E3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程序代码</w:t>
      </w:r>
      <w:r w:rsidR="00A92A1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：</w:t>
      </w:r>
    </w:p>
    <w:p w14:paraId="0DB55DEA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clear</w:t>
      </w:r>
    </w:p>
    <w:p w14:paraId="01E09AE6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clc</w:t>
      </w:r>
    </w:p>
    <w:p w14:paraId="20A32892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2E5839AA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产生AR模型的输出信号</w:t>
      </w:r>
    </w:p>
    <w:p w14:paraId="09A90A53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1=0.99;</w:t>
      </w:r>
    </w:p>
    <w:p w14:paraId="34FDC448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eta=0.995;</w:t>
      </w:r>
    </w:p>
    <w:p w14:paraId="065FC57E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=1024;</w:t>
      </w:r>
    </w:p>
    <w:p w14:paraId="23282341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55DD3C18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or i=1:600</w:t>
      </w:r>
    </w:p>
    <w:p w14:paraId="23574980" w14:textId="0D017121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y=randn(1,N)*sqrt(seta);  </w:t>
      </w:r>
      <w:r w:rsidR="0059046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59046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% noise sig </w:t>
      </w:r>
    </w:p>
    <w:p w14:paraId="66AB72BD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um=1;  %分子系数</w:t>
      </w:r>
    </w:p>
    <w:p w14:paraId="5A5DA230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den=[1 a1]; %分母系数</w:t>
      </w:r>
    </w:p>
    <w:p w14:paraId="5523E9FF" w14:textId="20B12EBF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u0=zeros(length(den),1)';  </w:t>
      </w:r>
      <w:r w:rsidR="0059046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初始数据</w:t>
      </w:r>
    </w:p>
    <w:p w14:paraId="5DD4BE51" w14:textId="53CAA88E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xic=filtic(num,den,u0);  </w:t>
      </w:r>
      <w:r w:rsidR="0059046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59046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初始条件</w:t>
      </w:r>
    </w:p>
    <w:p w14:paraId="45960BBB" w14:textId="485B2316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un=filter(num,den,y,xic);   </w:t>
      </w:r>
      <w:r w:rsidR="00590466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产生数据</w:t>
      </w:r>
    </w:p>
    <w:p w14:paraId="43BF40D6" w14:textId="77777777" w:rsidR="00B06B21" w:rsidRPr="0048718A" w:rsidRDefault="00B06B21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29D70EE9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lastRenderedPageBreak/>
        <w:t>%产生期望响应信号和观测数据矩阵</w:t>
      </w:r>
    </w:p>
    <w:p w14:paraId="3A63D2D7" w14:textId="701DF769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0=1;</w:t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需要实现n0步线性预测</w:t>
      </w:r>
    </w:p>
    <w:p w14:paraId="229C65E9" w14:textId="73D90344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m=2; </w:t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滤波器阶数 抽头数</w:t>
      </w:r>
    </w:p>
    <w:p w14:paraId="64FE7362" w14:textId="13505C95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b=un(n0+1:N); </w:t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预测期望响应d(n)</w:t>
      </w:r>
    </w:p>
    <w:p w14:paraId="109D6B58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l=length(b);</w:t>
      </w:r>
    </w:p>
    <w:p w14:paraId="022BC24C" w14:textId="46896530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un1 = [zeros(m-1,1), un]; </w:t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%扩展数据 </w:t>
      </w:r>
    </w:p>
    <w:p w14:paraId="63C9A158" w14:textId="7E53A8D3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=zeros(m,l); %u(n)</w:t>
      </w:r>
    </w:p>
    <w:p w14:paraId="493F8E9A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or k=1:l-1</w:t>
      </w:r>
    </w:p>
    <w:p w14:paraId="264E8E6D" w14:textId="363C2310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a(:,k)=un1(m-1+k:-1:k); </w:t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观测数据矩阵A矩阵</w:t>
      </w:r>
    </w:p>
    <w:p w14:paraId="2EBAB554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end</w:t>
      </w:r>
    </w:p>
    <w:p w14:paraId="4BCB272A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4BAA5352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应用RLS算法迭代求最有权向量</w:t>
      </w:r>
    </w:p>
    <w:p w14:paraId="604B3B31" w14:textId="511C60DF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delta=0.004;</w:t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调整参数</w:t>
      </w:r>
    </w:p>
    <w:p w14:paraId="412AAECD" w14:textId="2E6E2B40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lambda=0.98; </w:t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遗忘因子</w:t>
      </w:r>
    </w:p>
    <w:p w14:paraId="1D80CCCF" w14:textId="560ED31E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w=zeros(m,l+1); </w:t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存储权向量</w:t>
      </w:r>
    </w:p>
    <w:p w14:paraId="713DEEF9" w14:textId="08FAD3C6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epsilon=zeros(l,1); </w:t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先验估计误差存储</w:t>
      </w:r>
    </w:p>
    <w:p w14:paraId="7005B520" w14:textId="13F486D1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p1=eye(m)/delta; </w:t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相关矩阵的逆</w:t>
      </w:r>
    </w:p>
    <w:p w14:paraId="26027168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or k=1:l</w:t>
      </w:r>
    </w:p>
    <w:p w14:paraId="46C56218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pin=p1*a(:,k);</w:t>
      </w:r>
    </w:p>
    <w:p w14:paraId="1D511F38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denok=1+a(:,k)'*pin;      </w:t>
      </w:r>
    </w:p>
    <w:p w14:paraId="4C275B6B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kn=pin/denok;</w:t>
      </w:r>
    </w:p>
    <w:p w14:paraId="1CEAFAEE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epsilon(k)=b(k)-w(:,k)'*a(:,k);</w:t>
      </w:r>
    </w:p>
    <w:p w14:paraId="7DA934E1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w(:,k+1) = w(:,k) + kn * conj(epsilon(k));</w:t>
      </w:r>
    </w:p>
    <w:p w14:paraId="5F5E9352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p1=p1/lambda-kn*a(:,k)'*p1/lambda;</w:t>
      </w:r>
    </w:p>
    <w:p w14:paraId="4A46AD18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end</w:t>
      </w:r>
    </w:p>
    <w:p w14:paraId="146B58AC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mse=abs(epsilon).^2;</w:t>
      </w:r>
    </w:p>
    <w:p w14:paraId="753587FC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JFWC(i,:) =mse;</w:t>
      </w:r>
    </w:p>
    <w:p w14:paraId="21AED605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W1(i,:) = w(1,:);</w:t>
      </w:r>
    </w:p>
    <w:p w14:paraId="4B5540E0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W2(i,:) = w(2,:);</w:t>
      </w:r>
    </w:p>
    <w:p w14:paraId="20A6C105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end</w:t>
      </w:r>
    </w:p>
    <w:p w14:paraId="302BF43E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2145B6AE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求800次均值</w:t>
      </w:r>
    </w:p>
    <w:p w14:paraId="0A7E07FB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mse = mean(JFWC);</w:t>
      </w:r>
    </w:p>
    <w:p w14:paraId="2004E8B3" w14:textId="08E4575B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w1 = mean(W1);     </w:t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70B4B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两个抽头的权值</w:t>
      </w:r>
    </w:p>
    <w:p w14:paraId="775FDD90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w2 = mean(W2);</w:t>
      </w:r>
    </w:p>
    <w:p w14:paraId="33C3C28B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780B1141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igure(1)</w:t>
      </w:r>
    </w:p>
    <w:p w14:paraId="5BA1E4BF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plot(1:800,mse(1:800),'r');</w:t>
      </w:r>
    </w:p>
    <w:p w14:paraId="6CD15038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xlabel('迭代次数');</w:t>
      </w:r>
    </w:p>
    <w:p w14:paraId="34FF7692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ylabel('MSE');</w:t>
      </w:r>
    </w:p>
    <w:p w14:paraId="47748D30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title('均方误差');</w:t>
      </w:r>
    </w:p>
    <w:p w14:paraId="5D595595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grid on;</w:t>
      </w:r>
    </w:p>
    <w:p w14:paraId="47352B97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权值</w:t>
      </w:r>
    </w:p>
    <w:p w14:paraId="5DD6205D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igure(2)</w:t>
      </w:r>
    </w:p>
    <w:p w14:paraId="7AA467D3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lastRenderedPageBreak/>
        <w:t>plot(1:800,w1(1:800),'r');</w:t>
      </w:r>
    </w:p>
    <w:p w14:paraId="102FF3E7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hold on;</w:t>
      </w:r>
    </w:p>
    <w:p w14:paraId="1AACAE46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plot(1:800,w2(1:800),'b');</w:t>
      </w:r>
    </w:p>
    <w:p w14:paraId="6DA68699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hold off;</w:t>
      </w:r>
    </w:p>
    <w:p w14:paraId="28868D40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xlabel('迭代次数');</w:t>
      </w:r>
    </w:p>
    <w:p w14:paraId="4CE598DB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ylabel('权值');</w:t>
      </w:r>
    </w:p>
    <w:p w14:paraId="1F25E3C6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title('计算权值');</w:t>
      </w:r>
    </w:p>
    <w:p w14:paraId="11F0776B" w14:textId="287BF328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grid on;</w:t>
      </w:r>
    </w:p>
    <w:p w14:paraId="62CDEC31" w14:textId="77777777" w:rsidR="009238C3" w:rsidRDefault="009238C3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65C1B0F7" w14:textId="2E45D101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产生样本序列</w:t>
      </w:r>
      <w:r w:rsidR="00EE354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LMS法</w:t>
      </w:r>
    </w:p>
    <w:p w14:paraId="52AEDDFA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clear</w:t>
      </w:r>
    </w:p>
    <w:p w14:paraId="1986AF64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clc</w:t>
      </w:r>
    </w:p>
    <w:p w14:paraId="5F03548F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产生AR模型的输出信号</w:t>
      </w:r>
    </w:p>
    <w:p w14:paraId="1DCFEBDC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1=0.99;</w:t>
      </w:r>
    </w:p>
    <w:p w14:paraId="4C981EB4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eta=0.995;</w:t>
      </w:r>
    </w:p>
    <w:p w14:paraId="02DEB9AF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data_length=2000;</w:t>
      </w:r>
    </w:p>
    <w:p w14:paraId="35861D55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h1 = 0.05;</w:t>
      </w:r>
    </w:p>
    <w:p w14:paraId="7520068B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or i=1:1000</w:t>
      </w:r>
    </w:p>
    <w:p w14:paraId="68A7E9F8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y=randn(1,data_length)*sqrt(seta);  % noise sig </w:t>
      </w:r>
    </w:p>
    <w:p w14:paraId="0CC7C975" w14:textId="366EA85F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num=1;  </w:t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分子系数</w:t>
      </w:r>
    </w:p>
    <w:p w14:paraId="6788325E" w14:textId="77777777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den=[1 a1]; %分母系数</w:t>
      </w:r>
    </w:p>
    <w:p w14:paraId="6F012812" w14:textId="6C3B0DBC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u0=zeros(length(den),1)';  </w:t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初始数据</w:t>
      </w:r>
    </w:p>
    <w:p w14:paraId="1A6B3845" w14:textId="55A44C21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xic=filtic(num,den,u0);  </w:t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初始条件</w:t>
      </w:r>
    </w:p>
    <w:p w14:paraId="1E5A811E" w14:textId="3419DD39" w:rsidR="00AE1108" w:rsidRPr="0048718A" w:rsidRDefault="00AE1108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u=filter(num,den,y,xic);   </w:t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C20D02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产生数据</w:t>
      </w:r>
    </w:p>
    <w:p w14:paraId="72925D73" w14:textId="25E7A0D1" w:rsidR="002B25F9" w:rsidRPr="00761D1E" w:rsidRDefault="00A23747" w:rsidP="002B25F9">
      <w:pPr>
        <w:jc w:val="center"/>
        <w:rPr>
          <w:noProof/>
        </w:rPr>
      </w:pPr>
      <w:r w:rsidRPr="00A23747">
        <w:rPr>
          <w:noProof/>
        </w:rPr>
        <w:drawing>
          <wp:inline distT="0" distB="0" distL="0" distR="0" wp14:anchorId="27412F9E" wp14:editId="60F80513">
            <wp:extent cx="4267200" cy="32004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180427" w14:textId="77777777" w:rsidR="002B25F9" w:rsidRPr="0048718A" w:rsidRDefault="002B25F9" w:rsidP="002B25F9">
      <w:pPr>
        <w:autoSpaceDE w:val="0"/>
        <w:autoSpaceDN w:val="0"/>
        <w:adjustRightInd w:val="0"/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图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7-1 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均方误差</w:t>
      </w:r>
    </w:p>
    <w:p w14:paraId="58644447" w14:textId="08843158" w:rsidR="002B25F9" w:rsidRDefault="00A23747" w:rsidP="002B25F9">
      <w:pPr>
        <w:jc w:val="center"/>
        <w:rPr>
          <w:sz w:val="24"/>
          <w:szCs w:val="24"/>
        </w:rPr>
      </w:pPr>
      <w:r w:rsidRPr="00A23747">
        <w:rPr>
          <w:noProof/>
          <w:sz w:val="24"/>
          <w:szCs w:val="24"/>
        </w:rPr>
        <w:lastRenderedPageBreak/>
        <w:drawing>
          <wp:inline distT="0" distB="0" distL="0" distR="0" wp14:anchorId="7D91DBAC" wp14:editId="719BFEA0">
            <wp:extent cx="4267200" cy="32004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7C5562" w14:textId="5222B462" w:rsidR="00EE3544" w:rsidRDefault="002B25F9" w:rsidP="00B06B21">
      <w:pPr>
        <w:autoSpaceDE w:val="0"/>
        <w:autoSpaceDN w:val="0"/>
        <w:adjustRightInd w:val="0"/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图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7-2 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计算权值</w:t>
      </w:r>
    </w:p>
    <w:p w14:paraId="186EF755" w14:textId="77777777" w:rsidR="00B06B21" w:rsidRPr="0048718A" w:rsidRDefault="00B06B21" w:rsidP="00B06B21">
      <w:pPr>
        <w:autoSpaceDE w:val="0"/>
        <w:autoSpaceDN w:val="0"/>
        <w:adjustRightInd w:val="0"/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0580F6D7" w14:textId="3155C5DF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%%</w:t>
      </w:r>
      <w:r w:rsidR="00EE3544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 xml:space="preserve">运行节 </w:t>
      </w:r>
      <w:r w:rsidR="00EE3544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</w:p>
    <w:p w14:paraId="3F8A4D67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100次试验</w:t>
      </w:r>
    </w:p>
    <w:p w14:paraId="37C84435" w14:textId="5EB8BBB4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W1 = zeros(100,4500);  %在不同步长因子下的w1 权向量初始值、存储空间</w:t>
      </w:r>
    </w:p>
    <w:p w14:paraId="18ED6C4A" w14:textId="71C56A23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W2 = zeros(100,4500);  %估计误差的初始值、存储空间大小</w:t>
      </w:r>
    </w:p>
    <w:p w14:paraId="67600DD9" w14:textId="741348A6" w:rsidR="00C36965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or m = 1:100</w:t>
      </w:r>
    </w:p>
    <w:p w14:paraId="22D7012B" w14:textId="77777777" w:rsidR="00B06B21" w:rsidRPr="0048718A" w:rsidRDefault="00B06B21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6B003C29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产生样本序列</w:t>
      </w:r>
    </w:p>
    <w:p w14:paraId="0310D42E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L = 5000;</w:t>
      </w:r>
    </w:p>
    <w:p w14:paraId="37A88FC0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1 = 0.99;</w:t>
      </w:r>
    </w:p>
    <w:p w14:paraId="589F8494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 = 0.995;</w:t>
      </w:r>
    </w:p>
    <w:p w14:paraId="7AAE0BB6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 = 1:L;</w:t>
      </w:r>
    </w:p>
    <w:p w14:paraId="02043F2E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v = sqrt(s) * randn(L,1);</w:t>
      </w:r>
    </w:p>
    <w:p w14:paraId="77F87723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u(1) = v(1);</w:t>
      </w:r>
    </w:p>
    <w:p w14:paraId="11FF7919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for k = 2:L</w:t>
      </w:r>
    </w:p>
    <w:p w14:paraId="10D5768C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 u(k) = -a1 * u(k-1) + v(k);</w:t>
      </w:r>
    </w:p>
    <w:p w14:paraId="683190C1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end</w:t>
      </w:r>
    </w:p>
    <w:p w14:paraId="508B2948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u=u(500:end);</w:t>
      </w:r>
    </w:p>
    <w:p w14:paraId="05BBA1F3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0A40A53F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LMS迭代算法</w:t>
      </w:r>
    </w:p>
    <w:p w14:paraId="6D101DAD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M = 2;</w:t>
      </w:r>
    </w:p>
    <w:p w14:paraId="1E4F741B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w(1,:) = zeros(1,M);</w:t>
      </w:r>
    </w:p>
    <w:p w14:paraId="6925E5D4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e(1) = u(1);</w:t>
      </w:r>
    </w:p>
    <w:p w14:paraId="6DEEF4CB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mu = 0.001;</w:t>
      </w:r>
    </w:p>
    <w:p w14:paraId="0331F67A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uu = zeros(1,M);</w:t>
      </w:r>
    </w:p>
    <w:p w14:paraId="2EC95AFF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w(2,:) = w(1,:) + mu * e(1) * uu;</w:t>
      </w:r>
    </w:p>
    <w:p w14:paraId="7DB4B6B6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lastRenderedPageBreak/>
        <w:t>uu = [u(1),uu(1:M-1)];</w:t>
      </w:r>
    </w:p>
    <w:p w14:paraId="18D25F4D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dd = (w(2,:)*uu')';</w:t>
      </w:r>
    </w:p>
    <w:p w14:paraId="599ED820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e(2) = u(3) - dd;</w:t>
      </w:r>
    </w:p>
    <w:p w14:paraId="3DD62495" w14:textId="77777777" w:rsidR="00C36965" w:rsidRPr="0048718A" w:rsidRDefault="00C36965" w:rsidP="00C36965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5B46439D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or k = 3:4501</w:t>
      </w:r>
    </w:p>
    <w:p w14:paraId="319CD5EC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w(k,:) = w(k-1,:) + mu * e(k-1) * uu;</w:t>
      </w:r>
    </w:p>
    <w:p w14:paraId="68C78A2F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uu = [u(k-1),uu(1:M-1)];</w:t>
      </w:r>
    </w:p>
    <w:p w14:paraId="4A0D29E8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dd = (w(k,:)*uu')';</w:t>
      </w:r>
    </w:p>
    <w:p w14:paraId="760D7448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e(k) = u(k)-dd;</w:t>
      </w:r>
    </w:p>
    <w:p w14:paraId="7D32E789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end</w:t>
      </w:r>
    </w:p>
    <w:p w14:paraId="24E97CDD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W1(m,:) = w(1:4500,1)';</w:t>
      </w:r>
    </w:p>
    <w:p w14:paraId="2C67FB22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W2(m,:) = w(1:4500,2)';</w:t>
      </w:r>
    </w:p>
    <w:p w14:paraId="2C1A20D1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end</w:t>
      </w:r>
    </w:p>
    <w:p w14:paraId="0169C720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5208B7E4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W11 = mean(W1);</w:t>
      </w:r>
    </w:p>
    <w:p w14:paraId="3383988C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W22 = mean(W2);</w:t>
      </w:r>
    </w:p>
    <w:p w14:paraId="5A7FF552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79F3290C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plot(1:4500,W11,'r');</w:t>
      </w:r>
    </w:p>
    <w:p w14:paraId="007A9E89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hold on;</w:t>
      </w:r>
    </w:p>
    <w:p w14:paraId="7B2093E8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plot(1:4500,W22,'b');</w:t>
      </w:r>
    </w:p>
    <w:p w14:paraId="2BD71695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xlabel('迭代次数');</w:t>
      </w:r>
    </w:p>
    <w:p w14:paraId="758A1556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ylabel('抽头权值');</w:t>
      </w:r>
    </w:p>
    <w:p w14:paraId="4D6181D2" w14:textId="77777777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title('步长0.05');</w:t>
      </w:r>
    </w:p>
    <w:p w14:paraId="0413A13F" w14:textId="30BE3F9D" w:rsidR="00C36965" w:rsidRPr="0048718A" w:rsidRDefault="00C36965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grid on;</w:t>
      </w:r>
    </w:p>
    <w:p w14:paraId="137A35D3" w14:textId="235FE523" w:rsidR="00A92A14" w:rsidRDefault="00A23747" w:rsidP="00761D1E">
      <w:pPr>
        <w:jc w:val="center"/>
        <w:rPr>
          <w:sz w:val="24"/>
          <w:szCs w:val="24"/>
        </w:rPr>
      </w:pPr>
      <w:r w:rsidRPr="00A23747">
        <w:rPr>
          <w:noProof/>
          <w:sz w:val="24"/>
          <w:szCs w:val="24"/>
        </w:rPr>
        <w:drawing>
          <wp:inline distT="0" distB="0" distL="0" distR="0" wp14:anchorId="1E050D90" wp14:editId="6722212F">
            <wp:extent cx="4267200" cy="32004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6FAB1B" w14:textId="6F785177" w:rsidR="00A92A14" w:rsidRDefault="00A92A14" w:rsidP="00761D1E">
      <w:pPr>
        <w:autoSpaceDE w:val="0"/>
        <w:autoSpaceDN w:val="0"/>
        <w:adjustRightInd w:val="0"/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图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7-3 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两种方法比较图</w:t>
      </w:r>
    </w:p>
    <w:p w14:paraId="75DA328C" w14:textId="77777777" w:rsidR="00E842C0" w:rsidRPr="0048718A" w:rsidRDefault="00E842C0" w:rsidP="00761D1E">
      <w:pPr>
        <w:autoSpaceDE w:val="0"/>
        <w:autoSpaceDN w:val="0"/>
        <w:adjustRightInd w:val="0"/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4CB3AA0F" w14:textId="2D5481A6" w:rsidR="00D71B30" w:rsidRPr="00B06B21" w:rsidRDefault="00A92A14" w:rsidP="00B06B21">
      <w:pPr>
        <w:autoSpaceDE w:val="0"/>
        <w:autoSpaceDN w:val="0"/>
        <w:adjustRightInd w:val="0"/>
        <w:ind w:left="42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比较可得，LMS计算权值时收敛相较RLS算法收敛非常慢，实际应用中更多的运用到RLS算法。</w:t>
      </w:r>
    </w:p>
    <w:p w14:paraId="0CE42422" w14:textId="39C93EA6" w:rsidR="00A92A14" w:rsidRPr="001F4F63" w:rsidRDefault="00A92A14" w:rsidP="007063F4">
      <w:pPr>
        <w:pStyle w:val="a8"/>
        <w:pageBreakBefore/>
      </w:pPr>
      <w:bookmarkStart w:id="19" w:name="_Toc26883567"/>
      <w:bookmarkStart w:id="20" w:name="_Toc26889349"/>
      <w:r w:rsidRPr="00D71B30">
        <w:rPr>
          <w:rFonts w:hint="eastAsia"/>
        </w:rPr>
        <w:lastRenderedPageBreak/>
        <w:t>作业八</w:t>
      </w:r>
      <w:r w:rsidR="001C7726">
        <w:rPr>
          <w:rFonts w:hint="eastAsia"/>
        </w:rPr>
        <w:t>：</w:t>
      </w:r>
      <w:r w:rsidR="001C7726" w:rsidRPr="001F4F63">
        <w:rPr>
          <w:rFonts w:ascii="Calibri" w:hAnsi="Calibri" w:cs="Calibri" w:hint="eastAsia"/>
          <w:sz w:val="36"/>
          <w:szCs w:val="36"/>
        </w:rPr>
        <w:t>卡尔曼滤波</w:t>
      </w:r>
      <w:bookmarkEnd w:id="19"/>
      <w:bookmarkEnd w:id="20"/>
    </w:p>
    <w:p w14:paraId="274AE9B8" w14:textId="6F4FC7A9" w:rsidR="00A92A14" w:rsidRPr="00E842C0" w:rsidRDefault="00A92A14" w:rsidP="00126ABE">
      <w:pPr>
        <w:spacing w:line="240" w:lineRule="atLeast"/>
        <w:rPr>
          <w:rFonts w:ascii="微软雅黑 Light" w:eastAsia="微软雅黑 Light" w:hAnsi="微软雅黑 Light" w:cs="华文行楷"/>
          <w:b/>
          <w:bCs/>
          <w:sz w:val="22"/>
          <w:szCs w:val="22"/>
        </w:rPr>
      </w:pPr>
      <w:r w:rsidRPr="00126ABE">
        <w:rPr>
          <w:rFonts w:ascii="微软雅黑" w:eastAsia="微软雅黑" w:hAnsi="微软雅黑" w:cs="华文行楷" w:hint="eastAsia"/>
          <w:b/>
          <w:bCs/>
          <w:sz w:val="22"/>
          <w:szCs w:val="22"/>
        </w:rPr>
        <w:tab/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设信号u(n)由一个四阶AR模型</w:t>
      </w:r>
      <w:r w:rsidRPr="00E842C0">
        <w:rPr>
          <w:rFonts w:ascii="微软雅黑 Light" w:eastAsia="微软雅黑 Light" w:hAnsi="微软雅黑 Light" w:cs="华文行楷"/>
          <w:b/>
          <w:bCs/>
          <w:sz w:val="22"/>
          <w:szCs w:val="22"/>
        </w:rPr>
        <w:t>u(n)-1.</w:t>
      </w:r>
      <w:r w:rsidR="00CF29E8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6</w:t>
      </w:r>
      <w:r w:rsidRPr="00E842C0">
        <w:rPr>
          <w:rFonts w:ascii="微软雅黑 Light" w:eastAsia="微软雅黑 Light" w:hAnsi="微软雅黑 Light" w:cs="华文行楷"/>
          <w:b/>
          <w:bCs/>
          <w:sz w:val="22"/>
          <w:szCs w:val="22"/>
        </w:rPr>
        <w:t>u(n-1)+</w:t>
      </w:r>
      <w:r w:rsidR="00CF29E8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1.46</w:t>
      </w:r>
      <w:r w:rsidRPr="00E842C0">
        <w:rPr>
          <w:rFonts w:ascii="微软雅黑 Light" w:eastAsia="微软雅黑 Light" w:hAnsi="微软雅黑 Light" w:cs="华文行楷"/>
          <w:b/>
          <w:bCs/>
          <w:sz w:val="22"/>
          <w:szCs w:val="22"/>
        </w:rPr>
        <w:t>u(n-2)-</w:t>
      </w:r>
      <w:r w:rsidR="00B65BB7"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0</w:t>
      </w:r>
      <w:r w:rsidR="00CF29E8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.616</w:t>
      </w:r>
      <w:r w:rsidRPr="00E842C0">
        <w:rPr>
          <w:rFonts w:ascii="微软雅黑 Light" w:eastAsia="微软雅黑 Light" w:hAnsi="微软雅黑 Light" w:cs="华文行楷"/>
          <w:b/>
          <w:bCs/>
          <w:sz w:val="22"/>
          <w:szCs w:val="22"/>
        </w:rPr>
        <w:t>u(n-3)+</w:t>
      </w:r>
      <w:r w:rsidR="00CF29E8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0.1525</w:t>
      </w:r>
      <w:r w:rsidRPr="00E842C0">
        <w:rPr>
          <w:rFonts w:ascii="微软雅黑 Light" w:eastAsia="微软雅黑 Light" w:hAnsi="微软雅黑 Light" w:cs="华文行楷"/>
          <w:b/>
          <w:bCs/>
          <w:sz w:val="22"/>
          <w:szCs w:val="22"/>
        </w:rPr>
        <w:t>u(n-4)=v(n)</w: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产生，其中</w:t>
      </w:r>
      <w:r w:rsidRPr="00E842C0">
        <w:rPr>
          <w:rFonts w:ascii="微软雅黑 Light" w:eastAsia="微软雅黑 Light" w:hAnsi="微软雅黑 Light" w:cs="华文行楷"/>
          <w:b/>
          <w:bCs/>
          <w:sz w:val="22"/>
          <w:szCs w:val="22"/>
        </w:rPr>
        <w:t>v(n)</w: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为零均值的高斯白噪声过程，噪声方差为</w:t>
      </w:r>
      <w:r w:rsidR="00B85825" w:rsidRPr="00C90166">
        <w:rPr>
          <w:rFonts w:ascii="微软雅黑 Light" w:eastAsia="微软雅黑 Light" w:hAnsi="微软雅黑 Light" w:cs="华文行楷" w:hint="eastAsia"/>
          <w:b/>
          <w:bCs/>
          <w:position w:val="-12"/>
          <w:sz w:val="22"/>
          <w:szCs w:val="22"/>
        </w:rPr>
        <w:object w:dxaOrig="1400" w:dyaOrig="400" w14:anchorId="7D05AEC1">
          <v:shape id="_x0000_i1228" type="#_x0000_t75" style="width:70.5pt;height:20.25pt" o:ole="">
            <v:imagedata r:id="rId436" o:title=""/>
          </v:shape>
          <o:OLEObject Type="Embed" ProgID="Equation.DSMT4" ShapeID="_x0000_i1228" DrawAspect="Content" ObjectID="_1638965250" r:id="rId437"/>
        </w:object>
      </w:r>
      <w:r w:rsidRPr="00E842C0">
        <w:rPr>
          <w:rFonts w:ascii="微软雅黑 Light" w:eastAsia="微软雅黑 Light" w:hAnsi="微软雅黑 Light" w:cs="华文行楷" w:hint="eastAsia"/>
          <w:b/>
          <w:bCs/>
          <w:sz w:val="22"/>
          <w:szCs w:val="22"/>
        </w:rPr>
        <w:t>。如图是以该序列作为输入的四阶线性预测模型，试用卡尔曼滤波算法估计该模型中的最优权值，并与原模型参数进行比较。</w:t>
      </w:r>
    </w:p>
    <w:p w14:paraId="7FF5089D" w14:textId="2339DD97" w:rsidR="00A92A14" w:rsidRDefault="00A92A14" w:rsidP="00A92A14">
      <w:pPr>
        <w:jc w:val="center"/>
        <w:rPr>
          <w:rFonts w:ascii="华文行楷" w:eastAsia="华文行楷" w:hAnsi="华文行楷" w:cs="华文行楷"/>
          <w:sz w:val="32"/>
          <w:szCs w:val="32"/>
        </w:rPr>
      </w:pPr>
      <w:r>
        <w:rPr>
          <w:rFonts w:ascii="华文行楷" w:eastAsia="华文行楷" w:hAnsi="华文行楷" w:cs="华文行楷"/>
          <w:noProof/>
          <w:sz w:val="32"/>
          <w:szCs w:val="32"/>
        </w:rPr>
        <w:drawing>
          <wp:inline distT="0" distB="0" distL="0" distR="0" wp14:anchorId="7E2493C5" wp14:editId="46437FEA">
            <wp:extent cx="4883785" cy="132334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7"/>
                    <pic:cNvPicPr>
                      <a:picLocks noChangeAspect="1" noChangeArrowheads="1"/>
                    </pic:cNvPicPr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3785" cy="1323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5867E4" w14:textId="02EE508F" w:rsidR="00A92A14" w:rsidRPr="00230FF8" w:rsidRDefault="00C078CC" w:rsidP="00230FF8">
      <w:pPr>
        <w:rPr>
          <w:rFonts w:ascii="Times New Roman" w:hAnsi="Times New Roman" w:cs="Times New Roman"/>
          <w:color w:val="000000"/>
          <w:kern w:val="0"/>
          <w:sz w:val="20"/>
          <w:szCs w:val="20"/>
        </w:rPr>
      </w:pPr>
      <w:bookmarkStart w:id="21" w:name="_Hlk25329016"/>
      <w:r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程序代码</w:t>
      </w:r>
      <w:r w:rsidR="00A92A14" w:rsidRPr="00230FF8">
        <w:rPr>
          <w:rFonts w:ascii="Times New Roman" w:hAnsi="Times New Roman" w:cs="Times New Roman" w:hint="eastAsia"/>
          <w:color w:val="000000"/>
          <w:kern w:val="0"/>
          <w:sz w:val="20"/>
          <w:szCs w:val="20"/>
        </w:rPr>
        <w:t>：</w:t>
      </w:r>
    </w:p>
    <w:bookmarkEnd w:id="21"/>
    <w:p w14:paraId="65C357AC" w14:textId="77777777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clear</w:t>
      </w:r>
    </w:p>
    <w:p w14:paraId="12075447" w14:textId="77777777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clc</w:t>
      </w:r>
    </w:p>
    <w:p w14:paraId="3E38E5C2" w14:textId="77777777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27D325A2" w14:textId="77777777" w:rsidR="00B41CEA" w:rsidRPr="00230FF8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230FF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产生给定方差的高斯白噪声</w:t>
      </w:r>
    </w:p>
    <w:p w14:paraId="6A578FBD" w14:textId="77777777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=3000;</w:t>
      </w:r>
    </w:p>
    <w:p w14:paraId="3C324856" w14:textId="480C444F" w:rsidR="00B41CEA" w:rsidRPr="00230FF8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230FF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eta=0.0332;</w:t>
      </w:r>
      <w:r w:rsidR="00025B5E" w:rsidRPr="00230FF8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</w:t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025B5E" w:rsidRPr="00230FF8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%噪声方差</w:t>
      </w:r>
    </w:p>
    <w:p w14:paraId="700DDCB0" w14:textId="7EFAA7D3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y=randn(1,N)*sqrt(seta);  </w:t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% noise sig </w:t>
      </w:r>
    </w:p>
    <w:p w14:paraId="5ED836C9" w14:textId="77777777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27BA97C2" w14:textId="77777777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AR模型u1(n-1)的参数</w:t>
      </w:r>
    </w:p>
    <w:p w14:paraId="3C5CC60B" w14:textId="27E7E4C0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1=-1.</w:t>
      </w:r>
      <w:r w:rsidR="00B94769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6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;              </w:t>
      </w:r>
    </w:p>
    <w:p w14:paraId="4E26624C" w14:textId="4AFE51D3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2=</w:t>
      </w:r>
      <w:r w:rsidR="00B94769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1.46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;</w:t>
      </w:r>
    </w:p>
    <w:p w14:paraId="3195D055" w14:textId="27701048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3=-0.</w:t>
      </w:r>
      <w:r w:rsidR="00B94769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616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;</w:t>
      </w:r>
    </w:p>
    <w:p w14:paraId="5B6614BC" w14:textId="56F561A4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a4=</w:t>
      </w:r>
      <w:r w:rsidR="00B94769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0.1525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;</w:t>
      </w:r>
    </w:p>
    <w:p w14:paraId="7636518D" w14:textId="77777777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根据AR模型产生u（n）序列</w:t>
      </w:r>
    </w:p>
    <w:p w14:paraId="1CE38596" w14:textId="77777777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=3000;</w:t>
      </w:r>
    </w:p>
    <w:p w14:paraId="5F888C9A" w14:textId="104CF259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u1=zeros(1,N);        </w:t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初始化u1（n）n时刻输入信号的向量</w:t>
      </w:r>
    </w:p>
    <w:p w14:paraId="1486EA3B" w14:textId="77777777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or i=1:N-4</w:t>
      </w:r>
    </w:p>
    <w:p w14:paraId="16D49DB2" w14:textId="7B00E2CF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u1(i+4)=-a1*u1(i+3)-a2*u1(i+2)-a3*u1(i+1)-a4*u1(i)+y(i+4); %产生序列u（n）---z(n)观测向量</w:t>
      </w:r>
    </w:p>
    <w:p w14:paraId="75B27B58" w14:textId="77777777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end</w:t>
      </w:r>
    </w:p>
    <w:p w14:paraId="5B32DC53" w14:textId="77777777" w:rsidR="00B41CEA" w:rsidRPr="007B7124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</w:p>
    <w:p w14:paraId="493B31A5" w14:textId="77777777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卡尔曼滤波</w:t>
      </w:r>
    </w:p>
    <w:p w14:paraId="7EEC6A71" w14:textId="0CB3AFC4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e=0.005;        </w:t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设定观测噪声方差</w:t>
      </w:r>
    </w:p>
    <w:p w14:paraId="4EBC79A5" w14:textId="77777777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N=2000;</w:t>
      </w:r>
    </w:p>
    <w:p w14:paraId="2F938DE0" w14:textId="77777777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for i=5:N</w:t>
      </w:r>
    </w:p>
    <w:p w14:paraId="4AB6A989" w14:textId="59BFA766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lastRenderedPageBreak/>
        <w:t xml:space="preserve">    U(:,i)=[u1(i-1); u1(i-2) ;u1(i-3); u1(i-4)];  </w:t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构成观测矩阵c(n)'前期准备</w:t>
      </w:r>
    </w:p>
    <w:p w14:paraId="5C92BA78" w14:textId="77777777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end</w:t>
      </w:r>
    </w:p>
    <w:p w14:paraId="0408754C" w14:textId="20A44A35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P=eye(4);  </w:t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状态误差自相关矩阵 初始E矩阵</w:t>
      </w:r>
    </w:p>
    <w:p w14:paraId="5388A712" w14:textId="2F7D6400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W=zeros(4,N);   </w:t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最优权值  状态向量x(n)初始化1</w:t>
      </w:r>
      <w:r w:rsidR="00230FF8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step</w:t>
      </w:r>
    </w:p>
    <w:p w14:paraId="3C7E3BCD" w14:textId="77777777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for i=1:2000    </w:t>
      </w:r>
    </w:p>
    <w:p w14:paraId="51C8EE47" w14:textId="3C740C71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P_pre=P;</w:t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预测状态误差自相关矩阵3</w:t>
      </w:r>
      <w:r w:rsidR="00230FF8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step</w:t>
      </w:r>
    </w:p>
    <w:p w14:paraId="246A0C96" w14:textId="51EF0FAB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A=(U(:,i))'*P_pre*U(:,i)+e;  </w:t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新息过程自相关矩阵4</w:t>
      </w:r>
      <w:r w:rsidR="00230FF8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step</w:t>
      </w:r>
    </w:p>
    <w:p w14:paraId="13719476" w14:textId="17262C73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K=P_pre*U(:,i)/A;  </w:t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卡尔曼增益5</w:t>
      </w:r>
      <w:r w:rsidR="00230FF8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step</w:t>
      </w:r>
    </w:p>
    <w:p w14:paraId="07592EAA" w14:textId="00783A0F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alpha(i)=u1(i)-(U(:,i))'*W(:,i); </w:t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由观测信号计算新息过程2</w:t>
      </w:r>
      <w:r w:rsidR="00230FF8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step</w:t>
      </w:r>
    </w:p>
    <w:p w14:paraId="035FE14A" w14:textId="375A6D1E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W(:,i+1)=W(:,i)+K*alpha(i);  </w:t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状态估计6</w:t>
      </w:r>
      <w:r w:rsidR="00230FF8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step</w:t>
      </w:r>
    </w:p>
    <w:p w14:paraId="105289D6" w14:textId="2A65DB6D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P=P_pre-K*(U(:,i))'*P_pre;  </w:t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DE16D1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状态估计误差自相关矩阵7</w:t>
      </w:r>
      <w:r w:rsidR="00230FF8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step</w:t>
      </w:r>
    </w:p>
    <w:p w14:paraId="497E81D3" w14:textId="77777777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end</w:t>
      </w:r>
    </w:p>
    <w:p w14:paraId="15476681" w14:textId="34F0ADE2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="00230FF8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t = 1:1000;</w:t>
      </w:r>
    </w:p>
    <w:p w14:paraId="10E2061F" w14:textId="77777777" w:rsidR="00DE16D1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="00230FF8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plot(t,W(1,t),'b',t,W(2,t),'r',t,W(3,t),'y',t,W(4,t),'g'); </w:t>
      </w:r>
    </w:p>
    <w:p w14:paraId="6F341716" w14:textId="7EB56B4B" w:rsidR="00B41CEA" w:rsidRPr="0048718A" w:rsidRDefault="00B41CEA" w:rsidP="00DE16D1">
      <w:pPr>
        <w:ind w:left="3780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红色线最优化估算结果滤波后的值，绿色线观测值，蓝色线预测值</w:t>
      </w:r>
    </w:p>
    <w:p w14:paraId="3C6697FC" w14:textId="77777777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b=W(1,600)</w:t>
      </w:r>
    </w:p>
    <w:p w14:paraId="46E17517" w14:textId="77777777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r=W(2,600)</w:t>
      </w:r>
    </w:p>
    <w:p w14:paraId="5255C554" w14:textId="77777777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y=W(3,600)</w:t>
      </w:r>
    </w:p>
    <w:p w14:paraId="3F7FF66A" w14:textId="77777777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g=W(4,600)</w:t>
      </w:r>
    </w:p>
    <w:p w14:paraId="2B1D249D" w14:textId="74378585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原参数 b=</w:t>
      </w:r>
      <w:r w:rsidR="00D3640D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1.6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;</w:t>
      </w:r>
    </w:p>
    <w:p w14:paraId="1812684A" w14:textId="12AC9565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       r=-</w:t>
      </w:r>
      <w:r w:rsidR="00D3640D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1.46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;</w:t>
      </w:r>
    </w:p>
    <w:p w14:paraId="15379CC7" w14:textId="522222E7" w:rsidR="00B41CEA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       y=0.</w:t>
      </w:r>
      <w:r w:rsidR="00D3640D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616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;</w:t>
      </w:r>
    </w:p>
    <w:p w14:paraId="3330D5C4" w14:textId="2964B2F5" w:rsidR="00AE19C9" w:rsidRPr="0048718A" w:rsidRDefault="00B41CEA" w:rsidP="007644B2">
      <w:pPr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%       g=-</w:t>
      </w:r>
      <w:r w:rsidR="00D3640D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0.1525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;</w:t>
      </w:r>
    </w:p>
    <w:p w14:paraId="5499669C" w14:textId="146844E0" w:rsidR="00B768ED" w:rsidRDefault="00B768ED" w:rsidP="00405067">
      <w:pPr>
        <w:jc w:val="center"/>
        <w:rPr>
          <w:rFonts w:ascii="Courier New" w:hAnsi="Courier New" w:cs="Courier New"/>
          <w:noProof/>
          <w:color w:val="000000"/>
          <w:kern w:val="0"/>
          <w:sz w:val="20"/>
          <w:szCs w:val="20"/>
        </w:rPr>
      </w:pPr>
    </w:p>
    <w:p w14:paraId="7F270BE1" w14:textId="791F19C4" w:rsidR="00007339" w:rsidRPr="00007339" w:rsidRDefault="00007339" w:rsidP="00007339">
      <w:pPr>
        <w:jc w:val="left"/>
        <w:rPr>
          <w:rFonts w:ascii="微软雅黑 Light" w:eastAsia="微软雅黑 Light" w:hAnsi="微软雅黑 Light" w:cs="Courier New"/>
          <w:noProof/>
          <w:color w:val="000000"/>
          <w:kern w:val="0"/>
          <w:sz w:val="20"/>
          <w:szCs w:val="20"/>
        </w:rPr>
      </w:pPr>
      <w:r w:rsidRPr="00007339">
        <w:rPr>
          <w:rFonts w:ascii="微软雅黑 Light" w:eastAsia="微软雅黑 Light" w:hAnsi="微软雅黑 Light" w:cs="Courier New" w:hint="eastAsia"/>
          <w:noProof/>
          <w:color w:val="000000"/>
          <w:kern w:val="0"/>
          <w:sz w:val="20"/>
          <w:szCs w:val="20"/>
        </w:rPr>
        <w:t>运行结果：</w:t>
      </w:r>
    </w:p>
    <w:p w14:paraId="39D81A20" w14:textId="33581138" w:rsidR="00A92A14" w:rsidRPr="00761D1E" w:rsidRDefault="00B768ED" w:rsidP="00405067">
      <w:pPr>
        <w:jc w:val="center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B768ED">
        <w:rPr>
          <w:rFonts w:ascii="Courier New" w:hAnsi="Courier New" w:cs="Courier New"/>
          <w:noProof/>
          <w:color w:val="000000"/>
          <w:kern w:val="0"/>
          <w:sz w:val="20"/>
          <w:szCs w:val="20"/>
        </w:rPr>
        <w:drawing>
          <wp:inline distT="0" distB="0" distL="0" distR="0" wp14:anchorId="2C905D1F" wp14:editId="65E8E9A3">
            <wp:extent cx="4149436" cy="311034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/>
                    <pic:cNvPicPr>
                      <a:picLocks noChangeAspect="1" noChangeArrowheads="1"/>
                    </pic:cNvPicPr>
                  </pic:nvPicPr>
                  <pic:blipFill rotWithShape="1"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1328" b="21428"/>
                    <a:stretch/>
                  </pic:blipFill>
                  <pic:spPr bwMode="auto">
                    <a:xfrm>
                      <a:off x="0" y="0"/>
                      <a:ext cx="4149436" cy="3110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5ADEC9" w14:textId="0B1AEDB9" w:rsidR="002030D2" w:rsidRPr="0048718A" w:rsidRDefault="00A92A14" w:rsidP="00761D1E">
      <w:pPr>
        <w:jc w:val="center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图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8-1</w:t>
      </w:r>
      <w:r w:rsidR="00230FF8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</w:t>
      </w:r>
      <w:r w:rsidR="00230FF8"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卡尔曼滤波权值计算</w:t>
      </w:r>
    </w:p>
    <w:p w14:paraId="05B324DB" w14:textId="77777777" w:rsidR="009F4341" w:rsidRDefault="000301EC" w:rsidP="009F4341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F0705B">
        <w:rPr>
          <w:rFonts w:ascii="微软雅黑 Light" w:eastAsia="微软雅黑 Light" w:hAnsi="微软雅黑 Light" w:cs="Times New Roman" w:hint="eastAsia"/>
          <w:b/>
          <w:bCs/>
          <w:color w:val="000000"/>
          <w:kern w:val="0"/>
          <w:sz w:val="18"/>
          <w:szCs w:val="18"/>
        </w:rPr>
        <w:lastRenderedPageBreak/>
        <w:t>与原模型参数对比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：</w:t>
      </w:r>
    </w:p>
    <w:p w14:paraId="13E82A4C" w14:textId="09406018" w:rsidR="00230FF8" w:rsidRPr="009F4341" w:rsidRDefault="00230FF8" w:rsidP="009F4341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原参数：</w:t>
      </w:r>
      <w:r w:rsid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b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>=1</w:t>
      </w:r>
      <w:r w:rsidR="005271C5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.6</w:t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 xml:space="preserve">                </w:t>
      </w: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卡尔曼滤波计算：</w:t>
      </w:r>
    </w:p>
    <w:p w14:paraId="666B0A8E" w14:textId="3DD4CB8A" w:rsidR="00230FF8" w:rsidRPr="0048718A" w:rsidRDefault="009F4341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4BC4FDA2" wp14:editId="302BB90E">
            <wp:simplePos x="0" y="0"/>
            <wp:positionH relativeFrom="margin">
              <wp:posOffset>4051993</wp:posOffset>
            </wp:positionH>
            <wp:positionV relativeFrom="paragraph">
              <wp:posOffset>15240</wp:posOffset>
            </wp:positionV>
            <wp:extent cx="708660" cy="563880"/>
            <wp:effectExtent l="0" t="0" r="0" b="762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8660" cy="563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5D0483D4" wp14:editId="4886B9F6">
            <wp:simplePos x="0" y="0"/>
            <wp:positionH relativeFrom="column">
              <wp:posOffset>3246351</wp:posOffset>
            </wp:positionH>
            <wp:positionV relativeFrom="paragraph">
              <wp:posOffset>15240</wp:posOffset>
            </wp:positionV>
            <wp:extent cx="777240" cy="525780"/>
            <wp:effectExtent l="0" t="0" r="3810" b="7620"/>
            <wp:wrapThrough wrapText="bothSides">
              <wp:wrapPolygon edited="0">
                <wp:start x="0" y="0"/>
                <wp:lineTo x="0" y="21130"/>
                <wp:lineTo x="21176" y="21130"/>
                <wp:lineTo x="21176" y="0"/>
                <wp:lineTo x="0" y="0"/>
              </wp:wrapPolygon>
            </wp:wrapThrough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7240" cy="52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1312" behindDoc="1" locked="0" layoutInCell="1" allowOverlap="1" wp14:anchorId="45EC0F20" wp14:editId="15328F2D">
            <wp:simplePos x="0" y="0"/>
            <wp:positionH relativeFrom="column">
              <wp:posOffset>2520604</wp:posOffset>
            </wp:positionH>
            <wp:positionV relativeFrom="paragraph">
              <wp:posOffset>13335</wp:posOffset>
            </wp:positionV>
            <wp:extent cx="708660" cy="563880"/>
            <wp:effectExtent l="0" t="0" r="0" b="762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8660" cy="563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 wp14:anchorId="4FEE96D4" wp14:editId="3F2EABFD">
            <wp:simplePos x="0" y="0"/>
            <wp:positionH relativeFrom="column">
              <wp:posOffset>1792028</wp:posOffset>
            </wp:positionH>
            <wp:positionV relativeFrom="paragraph">
              <wp:posOffset>14605</wp:posOffset>
            </wp:positionV>
            <wp:extent cx="716280" cy="571500"/>
            <wp:effectExtent l="0" t="0" r="7620" b="0"/>
            <wp:wrapTight wrapText="bothSides">
              <wp:wrapPolygon edited="0">
                <wp:start x="0" y="0"/>
                <wp:lineTo x="0" y="20880"/>
                <wp:lineTo x="21255" y="20880"/>
                <wp:lineTo x="21255" y="0"/>
                <wp:lineTo x="0" y="0"/>
              </wp:wrapPolygon>
            </wp:wrapTight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628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30FF8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="00230FF8"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  <w:t>r=-</w:t>
      </w:r>
      <w:r w:rsidR="005271C5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1.46</w:t>
      </w:r>
    </w:p>
    <w:p w14:paraId="5C35C23F" w14:textId="07356E46" w:rsidR="00230FF8" w:rsidRPr="0048718A" w:rsidRDefault="00230FF8" w:rsidP="002454E4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  <w:t>y=0.</w:t>
      </w:r>
      <w:r w:rsidR="005271C5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616</w:t>
      </w:r>
    </w:p>
    <w:p w14:paraId="2C190F07" w14:textId="04352103" w:rsidR="00230FF8" w:rsidRPr="0048718A" w:rsidRDefault="00230FF8" w:rsidP="00230FF8">
      <w:pPr>
        <w:autoSpaceDE w:val="0"/>
        <w:autoSpaceDN w:val="0"/>
        <w:adjustRightInd w:val="0"/>
        <w:jc w:val="left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</w:r>
      <w:r w:rsidRPr="0048718A"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  <w:tab/>
        <w:t>g=-</w:t>
      </w:r>
      <w:r w:rsidR="005271C5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0.1525</w:t>
      </w:r>
    </w:p>
    <w:p w14:paraId="4BEA05DD" w14:textId="474E4DF6" w:rsidR="00230FF8" w:rsidRPr="0048718A" w:rsidRDefault="00230FF8" w:rsidP="009F4341">
      <w:pPr>
        <w:ind w:left="420" w:firstLine="420"/>
        <w:rPr>
          <w:rFonts w:ascii="微软雅黑 Light" w:eastAsia="微软雅黑 Light" w:hAnsi="微软雅黑 Light" w:cs="Times New Roman"/>
          <w:color w:val="000000"/>
          <w:kern w:val="0"/>
          <w:sz w:val="18"/>
          <w:szCs w:val="18"/>
        </w:rPr>
      </w:pPr>
      <w:r w:rsidRPr="0048718A">
        <w:rPr>
          <w:rFonts w:ascii="微软雅黑 Light" w:eastAsia="微软雅黑 Light" w:hAnsi="微软雅黑 Light" w:cs="Times New Roman" w:hint="eastAsia"/>
          <w:color w:val="000000"/>
          <w:kern w:val="0"/>
          <w:sz w:val="18"/>
          <w:szCs w:val="18"/>
        </w:rPr>
        <w:t>可以看到卡尔曼滤波算出的权值与题中相近。</w:t>
      </w:r>
    </w:p>
    <w:sectPr w:rsidR="00230FF8" w:rsidRPr="0048718A" w:rsidSect="001F4F63">
      <w:footerReference w:type="default" r:id="rId444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06CF60E" w14:textId="77777777" w:rsidR="00207BE0" w:rsidRDefault="00207BE0" w:rsidP="00A92A14">
      <w:r>
        <w:separator/>
      </w:r>
    </w:p>
  </w:endnote>
  <w:endnote w:type="continuationSeparator" w:id="0">
    <w:p w14:paraId="24B05412" w14:textId="77777777" w:rsidR="00207BE0" w:rsidRDefault="00207BE0" w:rsidP="00A92A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276F047" w14:textId="2B8984F9" w:rsidR="001F4F63" w:rsidRDefault="001F4F63">
    <w:pPr>
      <w:pStyle w:val="a5"/>
      <w:jc w:val="center"/>
    </w:pPr>
  </w:p>
  <w:p w14:paraId="78C129CB" w14:textId="466CAEB3" w:rsidR="001F4F63" w:rsidRDefault="001F4F63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36819155"/>
      <w:docPartObj>
        <w:docPartGallery w:val="Page Numbers (Bottom of Page)"/>
        <w:docPartUnique/>
      </w:docPartObj>
    </w:sdtPr>
    <w:sdtEndPr/>
    <w:sdtContent>
      <w:p w14:paraId="5F91891F" w14:textId="77777777" w:rsidR="001F4F63" w:rsidRDefault="001F4F63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6D4644C6" w14:textId="77777777" w:rsidR="001F4F63" w:rsidRDefault="001F4F6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13CD1A6" w14:textId="77777777" w:rsidR="00207BE0" w:rsidRDefault="00207BE0" w:rsidP="00A92A14">
      <w:r>
        <w:separator/>
      </w:r>
    </w:p>
  </w:footnote>
  <w:footnote w:type="continuationSeparator" w:id="0">
    <w:p w14:paraId="5B25F984" w14:textId="77777777" w:rsidR="00207BE0" w:rsidRDefault="00207BE0" w:rsidP="00A92A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8E24040"/>
    <w:multiLevelType w:val="hybridMultilevel"/>
    <w:tmpl w:val="A0601E54"/>
    <w:lvl w:ilvl="0" w:tplc="9C447742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o:colormru v:ext="edit" colors="#bcdfbb,#cce8c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30D2"/>
    <w:rsid w:val="00007339"/>
    <w:rsid w:val="00011A9F"/>
    <w:rsid w:val="00025B5E"/>
    <w:rsid w:val="000264A9"/>
    <w:rsid w:val="00030127"/>
    <w:rsid w:val="000301EC"/>
    <w:rsid w:val="00043371"/>
    <w:rsid w:val="00060062"/>
    <w:rsid w:val="00062EBC"/>
    <w:rsid w:val="00070B4B"/>
    <w:rsid w:val="00075ED0"/>
    <w:rsid w:val="0008352F"/>
    <w:rsid w:val="00087759"/>
    <w:rsid w:val="000910D4"/>
    <w:rsid w:val="00092C4E"/>
    <w:rsid w:val="000A03AE"/>
    <w:rsid w:val="000A4A51"/>
    <w:rsid w:val="000B42D1"/>
    <w:rsid w:val="000C4D72"/>
    <w:rsid w:val="000D2805"/>
    <w:rsid w:val="000E27B5"/>
    <w:rsid w:val="000E667E"/>
    <w:rsid w:val="001014E6"/>
    <w:rsid w:val="00107A45"/>
    <w:rsid w:val="001132F1"/>
    <w:rsid w:val="00120BA0"/>
    <w:rsid w:val="00126ABE"/>
    <w:rsid w:val="00163E57"/>
    <w:rsid w:val="00164EEB"/>
    <w:rsid w:val="0016692A"/>
    <w:rsid w:val="001714B4"/>
    <w:rsid w:val="00173AE9"/>
    <w:rsid w:val="0018219C"/>
    <w:rsid w:val="001B4AA9"/>
    <w:rsid w:val="001C7726"/>
    <w:rsid w:val="001D153E"/>
    <w:rsid w:val="001F4F63"/>
    <w:rsid w:val="001F5888"/>
    <w:rsid w:val="002030D2"/>
    <w:rsid w:val="00207BE0"/>
    <w:rsid w:val="00230FF8"/>
    <w:rsid w:val="002454E4"/>
    <w:rsid w:val="00250487"/>
    <w:rsid w:val="00263909"/>
    <w:rsid w:val="00275446"/>
    <w:rsid w:val="002833BF"/>
    <w:rsid w:val="0028461F"/>
    <w:rsid w:val="002B25F9"/>
    <w:rsid w:val="002B6B0F"/>
    <w:rsid w:val="002C3C93"/>
    <w:rsid w:val="002C7B80"/>
    <w:rsid w:val="002D7A8E"/>
    <w:rsid w:val="002F76E3"/>
    <w:rsid w:val="00301942"/>
    <w:rsid w:val="00303F9A"/>
    <w:rsid w:val="00334A7F"/>
    <w:rsid w:val="00344AB7"/>
    <w:rsid w:val="00345B6D"/>
    <w:rsid w:val="00346D64"/>
    <w:rsid w:val="003509FE"/>
    <w:rsid w:val="003A01B0"/>
    <w:rsid w:val="003A1600"/>
    <w:rsid w:val="003A6EC8"/>
    <w:rsid w:val="003B4594"/>
    <w:rsid w:val="003D37DF"/>
    <w:rsid w:val="00405067"/>
    <w:rsid w:val="00432148"/>
    <w:rsid w:val="00442ED7"/>
    <w:rsid w:val="0045548B"/>
    <w:rsid w:val="004567D7"/>
    <w:rsid w:val="004727CB"/>
    <w:rsid w:val="00480090"/>
    <w:rsid w:val="004825FF"/>
    <w:rsid w:val="004851B4"/>
    <w:rsid w:val="0048718A"/>
    <w:rsid w:val="00497F4F"/>
    <w:rsid w:val="00502035"/>
    <w:rsid w:val="005271C5"/>
    <w:rsid w:val="00544262"/>
    <w:rsid w:val="005538FC"/>
    <w:rsid w:val="00554A67"/>
    <w:rsid w:val="005600F9"/>
    <w:rsid w:val="00565B53"/>
    <w:rsid w:val="00590466"/>
    <w:rsid w:val="005A0B82"/>
    <w:rsid w:val="005C4916"/>
    <w:rsid w:val="005D5DDF"/>
    <w:rsid w:val="005F6E94"/>
    <w:rsid w:val="006177E6"/>
    <w:rsid w:val="0062110B"/>
    <w:rsid w:val="006761D8"/>
    <w:rsid w:val="006E4D8D"/>
    <w:rsid w:val="007063F4"/>
    <w:rsid w:val="00744298"/>
    <w:rsid w:val="007521FA"/>
    <w:rsid w:val="00754844"/>
    <w:rsid w:val="007548E5"/>
    <w:rsid w:val="007575C6"/>
    <w:rsid w:val="00761D1E"/>
    <w:rsid w:val="00763173"/>
    <w:rsid w:val="007644B2"/>
    <w:rsid w:val="00797B8E"/>
    <w:rsid w:val="007B033D"/>
    <w:rsid w:val="007B7124"/>
    <w:rsid w:val="007F64BF"/>
    <w:rsid w:val="007F749A"/>
    <w:rsid w:val="00814B2B"/>
    <w:rsid w:val="00840410"/>
    <w:rsid w:val="00841E53"/>
    <w:rsid w:val="00863EB3"/>
    <w:rsid w:val="008849D8"/>
    <w:rsid w:val="008864F4"/>
    <w:rsid w:val="008C2A4A"/>
    <w:rsid w:val="008E0C08"/>
    <w:rsid w:val="009116DB"/>
    <w:rsid w:val="009132CD"/>
    <w:rsid w:val="009238C3"/>
    <w:rsid w:val="00926792"/>
    <w:rsid w:val="00944614"/>
    <w:rsid w:val="0096162B"/>
    <w:rsid w:val="0096604A"/>
    <w:rsid w:val="0099355E"/>
    <w:rsid w:val="009B28BA"/>
    <w:rsid w:val="009B33A1"/>
    <w:rsid w:val="009B5FD7"/>
    <w:rsid w:val="009C0E3B"/>
    <w:rsid w:val="009F4341"/>
    <w:rsid w:val="00A06623"/>
    <w:rsid w:val="00A12D03"/>
    <w:rsid w:val="00A14C1F"/>
    <w:rsid w:val="00A23747"/>
    <w:rsid w:val="00A43ADA"/>
    <w:rsid w:val="00A5404B"/>
    <w:rsid w:val="00A718F2"/>
    <w:rsid w:val="00A821AC"/>
    <w:rsid w:val="00A92A14"/>
    <w:rsid w:val="00A979DD"/>
    <w:rsid w:val="00AC7B09"/>
    <w:rsid w:val="00AE1108"/>
    <w:rsid w:val="00AE19C9"/>
    <w:rsid w:val="00AF26F4"/>
    <w:rsid w:val="00B06B21"/>
    <w:rsid w:val="00B1390E"/>
    <w:rsid w:val="00B41CEA"/>
    <w:rsid w:val="00B51C3D"/>
    <w:rsid w:val="00B65BB7"/>
    <w:rsid w:val="00B675B0"/>
    <w:rsid w:val="00B67C17"/>
    <w:rsid w:val="00B768ED"/>
    <w:rsid w:val="00B84444"/>
    <w:rsid w:val="00B85825"/>
    <w:rsid w:val="00B906A0"/>
    <w:rsid w:val="00B94769"/>
    <w:rsid w:val="00BA5A84"/>
    <w:rsid w:val="00BD038F"/>
    <w:rsid w:val="00BD186C"/>
    <w:rsid w:val="00BD1972"/>
    <w:rsid w:val="00BD2209"/>
    <w:rsid w:val="00BE64ED"/>
    <w:rsid w:val="00BF1880"/>
    <w:rsid w:val="00C06D76"/>
    <w:rsid w:val="00C078CC"/>
    <w:rsid w:val="00C20D02"/>
    <w:rsid w:val="00C22E85"/>
    <w:rsid w:val="00C24B94"/>
    <w:rsid w:val="00C3571C"/>
    <w:rsid w:val="00C36965"/>
    <w:rsid w:val="00C75B05"/>
    <w:rsid w:val="00C836B2"/>
    <w:rsid w:val="00C90166"/>
    <w:rsid w:val="00C96BBC"/>
    <w:rsid w:val="00CA2D71"/>
    <w:rsid w:val="00CB0203"/>
    <w:rsid w:val="00CC365D"/>
    <w:rsid w:val="00CC62E5"/>
    <w:rsid w:val="00CF29E8"/>
    <w:rsid w:val="00D125AA"/>
    <w:rsid w:val="00D12C0B"/>
    <w:rsid w:val="00D2333F"/>
    <w:rsid w:val="00D27093"/>
    <w:rsid w:val="00D334BD"/>
    <w:rsid w:val="00D3640D"/>
    <w:rsid w:val="00D420FB"/>
    <w:rsid w:val="00D6382C"/>
    <w:rsid w:val="00D71B30"/>
    <w:rsid w:val="00D876A0"/>
    <w:rsid w:val="00DA7719"/>
    <w:rsid w:val="00DB0170"/>
    <w:rsid w:val="00DB0961"/>
    <w:rsid w:val="00DB5643"/>
    <w:rsid w:val="00DC205A"/>
    <w:rsid w:val="00DD59E6"/>
    <w:rsid w:val="00DE148C"/>
    <w:rsid w:val="00DE16D1"/>
    <w:rsid w:val="00E1384D"/>
    <w:rsid w:val="00E20DAA"/>
    <w:rsid w:val="00E23FDE"/>
    <w:rsid w:val="00E34B9D"/>
    <w:rsid w:val="00E362B4"/>
    <w:rsid w:val="00E523B6"/>
    <w:rsid w:val="00E53045"/>
    <w:rsid w:val="00E57FC6"/>
    <w:rsid w:val="00E60B0D"/>
    <w:rsid w:val="00E7249A"/>
    <w:rsid w:val="00E74AF8"/>
    <w:rsid w:val="00E7685F"/>
    <w:rsid w:val="00E7792C"/>
    <w:rsid w:val="00E842C0"/>
    <w:rsid w:val="00E90BE7"/>
    <w:rsid w:val="00E93219"/>
    <w:rsid w:val="00EA5795"/>
    <w:rsid w:val="00EA6E3F"/>
    <w:rsid w:val="00EB0022"/>
    <w:rsid w:val="00EB2BB0"/>
    <w:rsid w:val="00EE0FA9"/>
    <w:rsid w:val="00EE3544"/>
    <w:rsid w:val="00EF09AE"/>
    <w:rsid w:val="00EF4277"/>
    <w:rsid w:val="00EF4B59"/>
    <w:rsid w:val="00EF7E33"/>
    <w:rsid w:val="00F046C8"/>
    <w:rsid w:val="00F059E0"/>
    <w:rsid w:val="00F0705B"/>
    <w:rsid w:val="00F36889"/>
    <w:rsid w:val="00F40A16"/>
    <w:rsid w:val="00F437FF"/>
    <w:rsid w:val="00F95881"/>
    <w:rsid w:val="00FA0C29"/>
    <w:rsid w:val="00FA10FD"/>
    <w:rsid w:val="00FA64AB"/>
    <w:rsid w:val="00FE0F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bcdfbb,#cce8cf"/>
    </o:shapedefaults>
    <o:shapelayout v:ext="edit">
      <o:idmap v:ext="edit" data="1"/>
    </o:shapelayout>
  </w:shapeDefaults>
  <w:decimalSymbol w:val="."/>
  <w:listSeparator w:val=","/>
  <w14:docId w14:val="17BAFAF4"/>
  <w15:chartTrackingRefBased/>
  <w15:docId w15:val="{4301492E-DA07-4BB7-AA46-42702CD934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92A14"/>
    <w:pPr>
      <w:widowControl w:val="0"/>
      <w:jc w:val="both"/>
    </w:pPr>
    <w:rPr>
      <w:rFonts w:cs="宋体"/>
      <w:sz w:val="28"/>
      <w:szCs w:val="28"/>
    </w:rPr>
  </w:style>
  <w:style w:type="paragraph" w:styleId="1">
    <w:name w:val="heading 1"/>
    <w:basedOn w:val="a"/>
    <w:next w:val="a"/>
    <w:link w:val="10"/>
    <w:qFormat/>
    <w:rsid w:val="00A92A14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</w:rPr>
  </w:style>
  <w:style w:type="paragraph" w:styleId="2">
    <w:name w:val="heading 2"/>
    <w:basedOn w:val="a"/>
    <w:next w:val="a"/>
    <w:link w:val="20"/>
    <w:uiPriority w:val="9"/>
    <w:unhideWhenUsed/>
    <w:qFormat/>
    <w:rsid w:val="00A92A1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92A1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92A14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92A1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92A14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92A14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A92A14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472C4" w:themeColor="accent1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92A14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92A1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92A1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92A14"/>
    <w:pPr>
      <w:tabs>
        <w:tab w:val="center" w:pos="4153"/>
        <w:tab w:val="right" w:pos="8306"/>
      </w:tabs>
      <w:snapToGrid w:val="0"/>
      <w:jc w:val="left"/>
    </w:pPr>
    <w:rPr>
      <w:rFonts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92A14"/>
    <w:rPr>
      <w:sz w:val="18"/>
      <w:szCs w:val="18"/>
    </w:rPr>
  </w:style>
  <w:style w:type="character" w:customStyle="1" w:styleId="10">
    <w:name w:val="标题 1 字符"/>
    <w:basedOn w:val="a0"/>
    <w:link w:val="1"/>
    <w:rsid w:val="00A92A14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20">
    <w:name w:val="标题 2 字符"/>
    <w:basedOn w:val="a0"/>
    <w:link w:val="2"/>
    <w:uiPriority w:val="9"/>
    <w:rsid w:val="00A92A14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30">
    <w:name w:val="标题 3 字符"/>
    <w:basedOn w:val="a0"/>
    <w:link w:val="3"/>
    <w:uiPriority w:val="9"/>
    <w:semiHidden/>
    <w:rsid w:val="00A92A14"/>
    <w:rPr>
      <w:rFonts w:asciiTheme="majorHAnsi" w:eastAsiaTheme="majorEastAsia" w:hAnsiTheme="majorHAnsi" w:cstheme="majorBidi"/>
      <w:b/>
      <w:bCs/>
      <w:color w:val="4472C4" w:themeColor="accent1"/>
      <w:sz w:val="28"/>
      <w:szCs w:val="28"/>
    </w:rPr>
  </w:style>
  <w:style w:type="character" w:customStyle="1" w:styleId="40">
    <w:name w:val="标题 4 字符"/>
    <w:basedOn w:val="a0"/>
    <w:link w:val="4"/>
    <w:uiPriority w:val="9"/>
    <w:semiHidden/>
    <w:rsid w:val="00A92A14"/>
    <w:rPr>
      <w:rFonts w:asciiTheme="majorHAnsi" w:eastAsiaTheme="majorEastAsia" w:hAnsiTheme="majorHAnsi" w:cstheme="majorBidi"/>
      <w:b/>
      <w:bCs/>
      <w:i/>
      <w:iCs/>
      <w:color w:val="4472C4" w:themeColor="accent1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A92A14"/>
    <w:rPr>
      <w:rFonts w:asciiTheme="majorHAnsi" w:eastAsiaTheme="majorEastAsia" w:hAnsiTheme="majorHAnsi" w:cstheme="majorBidi"/>
      <w:color w:val="1F3763" w:themeColor="accent1" w:themeShade="7F"/>
      <w:sz w:val="28"/>
      <w:szCs w:val="28"/>
    </w:rPr>
  </w:style>
  <w:style w:type="character" w:customStyle="1" w:styleId="60">
    <w:name w:val="标题 6 字符"/>
    <w:basedOn w:val="a0"/>
    <w:link w:val="6"/>
    <w:uiPriority w:val="9"/>
    <w:semiHidden/>
    <w:rsid w:val="00A92A14"/>
    <w:rPr>
      <w:rFonts w:asciiTheme="majorHAnsi" w:eastAsiaTheme="majorEastAsia" w:hAnsiTheme="majorHAnsi" w:cstheme="majorBidi"/>
      <w:i/>
      <w:iCs/>
      <w:color w:val="1F3763" w:themeColor="accent1" w:themeShade="7F"/>
      <w:sz w:val="28"/>
      <w:szCs w:val="28"/>
    </w:rPr>
  </w:style>
  <w:style w:type="character" w:customStyle="1" w:styleId="70">
    <w:name w:val="标题 7 字符"/>
    <w:basedOn w:val="a0"/>
    <w:link w:val="7"/>
    <w:uiPriority w:val="9"/>
    <w:semiHidden/>
    <w:rsid w:val="00A92A14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80">
    <w:name w:val="标题 8 字符"/>
    <w:basedOn w:val="a0"/>
    <w:link w:val="8"/>
    <w:uiPriority w:val="9"/>
    <w:semiHidden/>
    <w:rsid w:val="00A92A14"/>
    <w:rPr>
      <w:rFonts w:asciiTheme="majorHAnsi" w:eastAsiaTheme="majorEastAsia" w:hAnsiTheme="majorHAnsi" w:cstheme="majorBidi"/>
      <w:color w:val="4472C4" w:themeColor="accent1"/>
      <w:sz w:val="20"/>
      <w:szCs w:val="20"/>
    </w:rPr>
  </w:style>
  <w:style w:type="character" w:customStyle="1" w:styleId="90">
    <w:name w:val="标题 9 字符"/>
    <w:basedOn w:val="a0"/>
    <w:link w:val="9"/>
    <w:uiPriority w:val="9"/>
    <w:semiHidden/>
    <w:rsid w:val="00A92A1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customStyle="1" w:styleId="msonormal0">
    <w:name w:val="msonormal"/>
    <w:basedOn w:val="a"/>
    <w:rsid w:val="00A92A14"/>
    <w:pPr>
      <w:widowControl/>
      <w:spacing w:before="100" w:beforeAutospacing="1" w:after="100" w:afterAutospacing="1"/>
      <w:jc w:val="left"/>
    </w:pPr>
    <w:rPr>
      <w:rFonts w:ascii="宋体" w:eastAsia="宋体" w:hAnsi="宋体"/>
      <w:kern w:val="0"/>
      <w:sz w:val="24"/>
      <w:szCs w:val="24"/>
    </w:rPr>
  </w:style>
  <w:style w:type="paragraph" w:styleId="TOC1">
    <w:name w:val="toc 1"/>
    <w:basedOn w:val="a"/>
    <w:next w:val="a"/>
    <w:autoRedefine/>
    <w:uiPriority w:val="39"/>
    <w:unhideWhenUsed/>
    <w:qFormat/>
    <w:rsid w:val="00A14C1F"/>
    <w:pPr>
      <w:tabs>
        <w:tab w:val="left" w:pos="630"/>
        <w:tab w:val="right" w:leader="dot" w:pos="8493"/>
      </w:tabs>
      <w:jc w:val="center"/>
    </w:pPr>
  </w:style>
  <w:style w:type="paragraph" w:styleId="a7">
    <w:name w:val="caption"/>
    <w:basedOn w:val="a"/>
    <w:next w:val="a"/>
    <w:uiPriority w:val="35"/>
    <w:semiHidden/>
    <w:unhideWhenUsed/>
    <w:qFormat/>
    <w:rsid w:val="00A92A14"/>
    <w:rPr>
      <w:b/>
      <w:bCs/>
      <w:color w:val="4472C4" w:themeColor="accent1"/>
      <w:sz w:val="18"/>
      <w:szCs w:val="18"/>
    </w:rPr>
  </w:style>
  <w:style w:type="paragraph" w:styleId="a8">
    <w:name w:val="Title"/>
    <w:basedOn w:val="a"/>
    <w:next w:val="a"/>
    <w:link w:val="a9"/>
    <w:uiPriority w:val="10"/>
    <w:qFormat/>
    <w:rsid w:val="00A92A14"/>
    <w:pPr>
      <w:pBdr>
        <w:bottom w:val="single" w:sz="8" w:space="4" w:color="4472C4" w:themeColor="accent1"/>
      </w:pBdr>
      <w:spacing w:after="300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9">
    <w:name w:val="标题 字符"/>
    <w:basedOn w:val="a0"/>
    <w:link w:val="a8"/>
    <w:uiPriority w:val="10"/>
    <w:rsid w:val="00A92A14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aa">
    <w:name w:val="Subtitle"/>
    <w:basedOn w:val="a"/>
    <w:next w:val="a"/>
    <w:link w:val="ab"/>
    <w:uiPriority w:val="11"/>
    <w:qFormat/>
    <w:rsid w:val="00A92A14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character" w:customStyle="1" w:styleId="ab">
    <w:name w:val="副标题 字符"/>
    <w:basedOn w:val="a0"/>
    <w:link w:val="aa"/>
    <w:uiPriority w:val="11"/>
    <w:rsid w:val="00A92A14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paragraph" w:styleId="ac">
    <w:name w:val="Balloon Text"/>
    <w:basedOn w:val="a"/>
    <w:link w:val="ad"/>
    <w:uiPriority w:val="99"/>
    <w:semiHidden/>
    <w:unhideWhenUsed/>
    <w:rsid w:val="00A92A14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A92A14"/>
    <w:rPr>
      <w:rFonts w:cs="宋体"/>
      <w:sz w:val="18"/>
      <w:szCs w:val="18"/>
    </w:rPr>
  </w:style>
  <w:style w:type="character" w:customStyle="1" w:styleId="ae">
    <w:name w:val="无间隔 字符"/>
    <w:basedOn w:val="a0"/>
    <w:link w:val="af"/>
    <w:uiPriority w:val="1"/>
    <w:locked/>
    <w:rsid w:val="00A92A14"/>
  </w:style>
  <w:style w:type="paragraph" w:styleId="af">
    <w:name w:val="No Spacing"/>
    <w:link w:val="ae"/>
    <w:uiPriority w:val="1"/>
    <w:qFormat/>
    <w:rsid w:val="00A92A14"/>
  </w:style>
  <w:style w:type="paragraph" w:styleId="af0">
    <w:name w:val="List Paragraph"/>
    <w:basedOn w:val="a"/>
    <w:uiPriority w:val="34"/>
    <w:qFormat/>
    <w:rsid w:val="00A92A14"/>
    <w:pPr>
      <w:ind w:left="720"/>
      <w:contextualSpacing/>
    </w:pPr>
  </w:style>
  <w:style w:type="paragraph" w:styleId="af1">
    <w:name w:val="Quote"/>
    <w:basedOn w:val="a"/>
    <w:next w:val="a"/>
    <w:link w:val="af2"/>
    <w:uiPriority w:val="29"/>
    <w:qFormat/>
    <w:rsid w:val="00A92A14"/>
    <w:rPr>
      <w:i/>
      <w:iCs/>
      <w:color w:val="000000" w:themeColor="text1"/>
    </w:rPr>
  </w:style>
  <w:style w:type="character" w:customStyle="1" w:styleId="af2">
    <w:name w:val="引用 字符"/>
    <w:basedOn w:val="a0"/>
    <w:link w:val="af1"/>
    <w:uiPriority w:val="29"/>
    <w:rsid w:val="00A92A14"/>
    <w:rPr>
      <w:rFonts w:cs="宋体"/>
      <w:i/>
      <w:iCs/>
      <w:color w:val="000000" w:themeColor="text1"/>
      <w:sz w:val="28"/>
      <w:szCs w:val="28"/>
    </w:rPr>
  </w:style>
  <w:style w:type="paragraph" w:styleId="af3">
    <w:name w:val="Intense Quote"/>
    <w:basedOn w:val="a"/>
    <w:next w:val="a"/>
    <w:link w:val="af4"/>
    <w:uiPriority w:val="30"/>
    <w:qFormat/>
    <w:rsid w:val="00A92A14"/>
    <w:pPr>
      <w:pBdr>
        <w:bottom w:val="single" w:sz="4" w:space="4" w:color="4472C4" w:themeColor="accent1"/>
      </w:pBdr>
      <w:spacing w:before="200" w:after="280"/>
      <w:ind w:left="936" w:right="936"/>
    </w:pPr>
    <w:rPr>
      <w:b/>
      <w:bCs/>
      <w:i/>
      <w:iCs/>
      <w:color w:val="4472C4" w:themeColor="accent1"/>
    </w:rPr>
  </w:style>
  <w:style w:type="character" w:customStyle="1" w:styleId="af4">
    <w:name w:val="明显引用 字符"/>
    <w:basedOn w:val="a0"/>
    <w:link w:val="af3"/>
    <w:uiPriority w:val="30"/>
    <w:rsid w:val="00A92A14"/>
    <w:rPr>
      <w:rFonts w:cs="宋体"/>
      <w:b/>
      <w:bCs/>
      <w:i/>
      <w:iCs/>
      <w:color w:val="4472C4" w:themeColor="accent1"/>
      <w:sz w:val="28"/>
      <w:szCs w:val="28"/>
    </w:rPr>
  </w:style>
  <w:style w:type="paragraph" w:styleId="TOC">
    <w:name w:val="TOC Heading"/>
    <w:basedOn w:val="1"/>
    <w:next w:val="a"/>
    <w:uiPriority w:val="39"/>
    <w:unhideWhenUsed/>
    <w:qFormat/>
    <w:rsid w:val="00A92A14"/>
    <w:pPr>
      <w:outlineLvl w:val="9"/>
    </w:pPr>
  </w:style>
  <w:style w:type="character" w:styleId="af5">
    <w:name w:val="Subtle Emphasis"/>
    <w:basedOn w:val="a0"/>
    <w:uiPriority w:val="19"/>
    <w:qFormat/>
    <w:rsid w:val="00A92A14"/>
    <w:rPr>
      <w:i/>
      <w:iCs/>
      <w:color w:val="808080" w:themeColor="text1" w:themeTint="7F"/>
    </w:rPr>
  </w:style>
  <w:style w:type="character" w:styleId="af6">
    <w:name w:val="Intense Emphasis"/>
    <w:basedOn w:val="a0"/>
    <w:uiPriority w:val="21"/>
    <w:qFormat/>
    <w:rsid w:val="00A92A14"/>
    <w:rPr>
      <w:b/>
      <w:bCs/>
      <w:i/>
      <w:iCs/>
      <w:color w:val="4472C4" w:themeColor="accent1"/>
    </w:rPr>
  </w:style>
  <w:style w:type="character" w:styleId="af7">
    <w:name w:val="Subtle Reference"/>
    <w:basedOn w:val="a0"/>
    <w:uiPriority w:val="31"/>
    <w:qFormat/>
    <w:rsid w:val="00A92A14"/>
    <w:rPr>
      <w:smallCaps/>
      <w:color w:val="ED7D31" w:themeColor="accent2"/>
      <w:u w:val="single"/>
    </w:rPr>
  </w:style>
  <w:style w:type="character" w:styleId="af8">
    <w:name w:val="Intense Reference"/>
    <w:basedOn w:val="a0"/>
    <w:uiPriority w:val="32"/>
    <w:qFormat/>
    <w:rsid w:val="00A92A14"/>
    <w:rPr>
      <w:b/>
      <w:bCs/>
      <w:smallCaps/>
      <w:color w:val="ED7D31" w:themeColor="accent2"/>
      <w:spacing w:val="5"/>
      <w:u w:val="single"/>
    </w:rPr>
  </w:style>
  <w:style w:type="character" w:styleId="af9">
    <w:name w:val="Book Title"/>
    <w:basedOn w:val="a0"/>
    <w:uiPriority w:val="33"/>
    <w:qFormat/>
    <w:rsid w:val="00A92A14"/>
    <w:rPr>
      <w:b/>
      <w:bCs/>
      <w:smallCaps/>
      <w:spacing w:val="5"/>
    </w:rPr>
  </w:style>
  <w:style w:type="table" w:styleId="afa">
    <w:name w:val="Table Grid"/>
    <w:basedOn w:val="a1"/>
    <w:qFormat/>
    <w:rsid w:val="00A92A14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  <w:lang w:eastAsia="en-US" w:bidi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b">
    <w:name w:val="Normal (Web)"/>
    <w:basedOn w:val="a"/>
    <w:uiPriority w:val="99"/>
    <w:unhideWhenUsed/>
    <w:rsid w:val="00F40A16"/>
    <w:pPr>
      <w:widowControl/>
      <w:spacing w:before="100" w:beforeAutospacing="1" w:after="100" w:afterAutospacing="1"/>
      <w:jc w:val="left"/>
    </w:pPr>
    <w:rPr>
      <w:rFonts w:ascii="宋体" w:eastAsia="宋体" w:hAnsi="宋体"/>
      <w:kern w:val="0"/>
      <w:sz w:val="24"/>
      <w:szCs w:val="24"/>
    </w:rPr>
  </w:style>
  <w:style w:type="paragraph" w:styleId="afc">
    <w:name w:val="Date"/>
    <w:basedOn w:val="a"/>
    <w:next w:val="a"/>
    <w:link w:val="afd"/>
    <w:uiPriority w:val="99"/>
    <w:semiHidden/>
    <w:unhideWhenUsed/>
    <w:rsid w:val="00A14C1F"/>
    <w:pPr>
      <w:ind w:leftChars="2500" w:left="100"/>
    </w:pPr>
  </w:style>
  <w:style w:type="character" w:customStyle="1" w:styleId="afd">
    <w:name w:val="日期 字符"/>
    <w:basedOn w:val="a0"/>
    <w:link w:val="afc"/>
    <w:uiPriority w:val="99"/>
    <w:semiHidden/>
    <w:rsid w:val="00A14C1F"/>
    <w:rPr>
      <w:rFonts w:cs="宋体"/>
      <w:sz w:val="28"/>
      <w:szCs w:val="28"/>
    </w:rPr>
  </w:style>
  <w:style w:type="paragraph" w:styleId="TOC2">
    <w:name w:val="toc 2"/>
    <w:basedOn w:val="a"/>
    <w:next w:val="a"/>
    <w:autoRedefine/>
    <w:uiPriority w:val="39"/>
    <w:unhideWhenUsed/>
    <w:rsid w:val="00A14C1F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  <w:szCs w:val="22"/>
    </w:rPr>
  </w:style>
  <w:style w:type="paragraph" w:styleId="TOC3">
    <w:name w:val="toc 3"/>
    <w:basedOn w:val="a"/>
    <w:next w:val="a"/>
    <w:autoRedefine/>
    <w:uiPriority w:val="39"/>
    <w:unhideWhenUsed/>
    <w:rsid w:val="00A14C1F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  <w:szCs w:val="22"/>
    </w:rPr>
  </w:style>
  <w:style w:type="character" w:styleId="afe">
    <w:name w:val="Hyperlink"/>
    <w:basedOn w:val="a0"/>
    <w:uiPriority w:val="99"/>
    <w:unhideWhenUsed/>
    <w:rsid w:val="00A14C1F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1767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98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83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39.bin"/><Relationship Id="rId21" Type="http://schemas.openxmlformats.org/officeDocument/2006/relationships/image" Target="media/image7.wmf"/><Relationship Id="rId63" Type="http://schemas.openxmlformats.org/officeDocument/2006/relationships/oleObject" Target="embeddings/oleObject26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51.bin"/><Relationship Id="rId366" Type="http://schemas.openxmlformats.org/officeDocument/2006/relationships/oleObject" Target="embeddings/oleObject172.bin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5.bin"/><Relationship Id="rId433" Type="http://schemas.openxmlformats.org/officeDocument/2006/relationships/image" Target="media/image222.emf"/><Relationship Id="rId268" Type="http://schemas.openxmlformats.org/officeDocument/2006/relationships/oleObject" Target="embeddings/oleObject125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71.wmf"/><Relationship Id="rId377" Type="http://schemas.openxmlformats.org/officeDocument/2006/relationships/image" Target="media/image193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9.wmf"/><Relationship Id="rId402" Type="http://schemas.openxmlformats.org/officeDocument/2006/relationships/oleObject" Target="embeddings/oleObject188.bin"/><Relationship Id="rId279" Type="http://schemas.openxmlformats.org/officeDocument/2006/relationships/image" Target="media/image142.wmf"/><Relationship Id="rId444" Type="http://schemas.openxmlformats.org/officeDocument/2006/relationships/footer" Target="footer2.xml"/><Relationship Id="rId43" Type="http://schemas.openxmlformats.org/officeDocument/2006/relationships/image" Target="media/image19.emf"/><Relationship Id="rId139" Type="http://schemas.openxmlformats.org/officeDocument/2006/relationships/image" Target="media/image68.wmf"/><Relationship Id="rId290" Type="http://schemas.openxmlformats.org/officeDocument/2006/relationships/image" Target="media/image148.wmf"/><Relationship Id="rId304" Type="http://schemas.openxmlformats.org/officeDocument/2006/relationships/oleObject" Target="embeddings/oleObject141.bin"/><Relationship Id="rId346" Type="http://schemas.openxmlformats.org/officeDocument/2006/relationships/oleObject" Target="embeddings/oleObject162.bin"/><Relationship Id="rId388" Type="http://schemas.openxmlformats.org/officeDocument/2006/relationships/image" Target="media/image199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9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6.bin"/><Relationship Id="rId413" Type="http://schemas.openxmlformats.org/officeDocument/2006/relationships/image" Target="media/image212.wmf"/><Relationship Id="rId248" Type="http://schemas.openxmlformats.org/officeDocument/2006/relationships/oleObject" Target="embeddings/oleObject116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2.wmf"/><Relationship Id="rId315" Type="http://schemas.openxmlformats.org/officeDocument/2006/relationships/image" Target="media/image161.wmf"/><Relationship Id="rId357" Type="http://schemas.openxmlformats.org/officeDocument/2006/relationships/image" Target="media/image182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4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5.bin"/><Relationship Id="rId217" Type="http://schemas.openxmlformats.org/officeDocument/2006/relationships/image" Target="media/image108.wmf"/><Relationship Id="rId378" Type="http://schemas.openxmlformats.org/officeDocument/2006/relationships/oleObject" Target="embeddings/oleObject177.bin"/><Relationship Id="rId399" Type="http://schemas.openxmlformats.org/officeDocument/2006/relationships/image" Target="media/image205.wmf"/><Relationship Id="rId403" Type="http://schemas.openxmlformats.org/officeDocument/2006/relationships/image" Target="media/image20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259" Type="http://schemas.openxmlformats.org/officeDocument/2006/relationships/image" Target="media/image131.wmf"/><Relationship Id="rId424" Type="http://schemas.openxmlformats.org/officeDocument/2006/relationships/oleObject" Target="embeddings/oleObject199.bin"/><Relationship Id="rId445" Type="http://schemas.openxmlformats.org/officeDocument/2006/relationships/fontTable" Target="fontTable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4.bin"/><Relationship Id="rId270" Type="http://schemas.openxmlformats.org/officeDocument/2006/relationships/image" Target="media/image137.emf"/><Relationship Id="rId291" Type="http://schemas.openxmlformats.org/officeDocument/2006/relationships/oleObject" Target="embeddings/oleObject135.bin"/><Relationship Id="rId305" Type="http://schemas.openxmlformats.org/officeDocument/2006/relationships/image" Target="media/image156.wmf"/><Relationship Id="rId326" Type="http://schemas.openxmlformats.org/officeDocument/2006/relationships/oleObject" Target="embeddings/oleObject152.bin"/><Relationship Id="rId347" Type="http://schemas.openxmlformats.org/officeDocument/2006/relationships/image" Target="media/image177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368" Type="http://schemas.openxmlformats.org/officeDocument/2006/relationships/image" Target="media/image188.emf"/><Relationship Id="rId389" Type="http://schemas.openxmlformats.org/officeDocument/2006/relationships/oleObject" Target="embeddings/oleObject182.bin"/><Relationship Id="rId172" Type="http://schemas.openxmlformats.org/officeDocument/2006/relationships/oleObject" Target="embeddings/oleObject80.bin"/><Relationship Id="rId193" Type="http://schemas.openxmlformats.org/officeDocument/2006/relationships/image" Target="media/image95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6.bin"/><Relationship Id="rId249" Type="http://schemas.openxmlformats.org/officeDocument/2006/relationships/image" Target="media/image125.wmf"/><Relationship Id="rId414" Type="http://schemas.openxmlformats.org/officeDocument/2006/relationships/oleObject" Target="embeddings/oleObject194.bin"/><Relationship Id="rId435" Type="http://schemas.openxmlformats.org/officeDocument/2006/relationships/image" Target="media/image224.emf"/><Relationship Id="rId13" Type="http://schemas.openxmlformats.org/officeDocument/2006/relationships/image" Target="media/image3.wmf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1.bin"/><Relationship Id="rId281" Type="http://schemas.openxmlformats.org/officeDocument/2006/relationships/image" Target="media/image143.emf"/><Relationship Id="rId316" Type="http://schemas.openxmlformats.org/officeDocument/2006/relationships/oleObject" Target="embeddings/oleObject147.bin"/><Relationship Id="rId337" Type="http://schemas.openxmlformats.org/officeDocument/2006/relationships/image" Target="media/image172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8.wmf"/><Relationship Id="rId141" Type="http://schemas.openxmlformats.org/officeDocument/2006/relationships/image" Target="media/image69.wmf"/><Relationship Id="rId358" Type="http://schemas.openxmlformats.org/officeDocument/2006/relationships/oleObject" Target="embeddings/oleObject168.bin"/><Relationship Id="rId379" Type="http://schemas.openxmlformats.org/officeDocument/2006/relationships/image" Target="media/image194.wmf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2.bin"/><Relationship Id="rId239" Type="http://schemas.openxmlformats.org/officeDocument/2006/relationships/image" Target="media/image120.wmf"/><Relationship Id="rId390" Type="http://schemas.openxmlformats.org/officeDocument/2006/relationships/image" Target="media/image200.wmf"/><Relationship Id="rId404" Type="http://schemas.openxmlformats.org/officeDocument/2006/relationships/oleObject" Target="embeddings/oleObject189.bin"/><Relationship Id="rId425" Type="http://schemas.openxmlformats.org/officeDocument/2006/relationships/image" Target="media/image218.wmf"/><Relationship Id="rId446" Type="http://schemas.openxmlformats.org/officeDocument/2006/relationships/theme" Target="theme/theme1.xml"/><Relationship Id="rId250" Type="http://schemas.openxmlformats.org/officeDocument/2006/relationships/oleObject" Target="embeddings/oleObject117.bin"/><Relationship Id="rId271" Type="http://schemas.openxmlformats.org/officeDocument/2006/relationships/image" Target="media/image138.wmf"/><Relationship Id="rId292" Type="http://schemas.openxmlformats.org/officeDocument/2006/relationships/image" Target="media/image149.wmf"/><Relationship Id="rId306" Type="http://schemas.openxmlformats.org/officeDocument/2006/relationships/oleObject" Target="embeddings/oleObject142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0.bin"/><Relationship Id="rId327" Type="http://schemas.openxmlformats.org/officeDocument/2006/relationships/image" Target="media/image167.wmf"/><Relationship Id="rId348" Type="http://schemas.openxmlformats.org/officeDocument/2006/relationships/oleObject" Target="embeddings/oleObject163.bin"/><Relationship Id="rId369" Type="http://schemas.openxmlformats.org/officeDocument/2006/relationships/image" Target="media/image189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7.bin"/><Relationship Id="rId229" Type="http://schemas.openxmlformats.org/officeDocument/2006/relationships/image" Target="media/image115.wmf"/><Relationship Id="rId380" Type="http://schemas.openxmlformats.org/officeDocument/2006/relationships/oleObject" Target="embeddings/oleObject178.bin"/><Relationship Id="rId415" Type="http://schemas.openxmlformats.org/officeDocument/2006/relationships/image" Target="media/image213.wmf"/><Relationship Id="rId436" Type="http://schemas.openxmlformats.org/officeDocument/2006/relationships/image" Target="media/image225.wmf"/><Relationship Id="rId240" Type="http://schemas.openxmlformats.org/officeDocument/2006/relationships/oleObject" Target="embeddings/oleObject112.bin"/><Relationship Id="rId261" Type="http://schemas.openxmlformats.org/officeDocument/2006/relationships/image" Target="media/image132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282" Type="http://schemas.openxmlformats.org/officeDocument/2006/relationships/image" Target="media/image144.wmf"/><Relationship Id="rId317" Type="http://schemas.openxmlformats.org/officeDocument/2006/relationships/image" Target="media/image162.wmf"/><Relationship Id="rId338" Type="http://schemas.openxmlformats.org/officeDocument/2006/relationships/oleObject" Target="embeddings/oleObject158.bin"/><Relationship Id="rId359" Type="http://schemas.openxmlformats.org/officeDocument/2006/relationships/image" Target="media/image183.wmf"/><Relationship Id="rId8" Type="http://schemas.openxmlformats.org/officeDocument/2006/relationships/footer" Target="footer1.xml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6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73.bin"/><Relationship Id="rId391" Type="http://schemas.openxmlformats.org/officeDocument/2006/relationships/oleObject" Target="embeddings/oleObject183.bin"/><Relationship Id="rId405" Type="http://schemas.openxmlformats.org/officeDocument/2006/relationships/image" Target="media/image208.wmf"/><Relationship Id="rId426" Type="http://schemas.openxmlformats.org/officeDocument/2006/relationships/oleObject" Target="embeddings/oleObject200.bin"/><Relationship Id="rId230" Type="http://schemas.openxmlformats.org/officeDocument/2006/relationships/oleObject" Target="embeddings/oleObject107.bin"/><Relationship Id="rId251" Type="http://schemas.openxmlformats.org/officeDocument/2006/relationships/image" Target="media/image126.wmf"/><Relationship Id="rId25" Type="http://schemas.openxmlformats.org/officeDocument/2006/relationships/image" Target="media/image9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26.bin"/><Relationship Id="rId293" Type="http://schemas.openxmlformats.org/officeDocument/2006/relationships/oleObject" Target="embeddings/oleObject136.bin"/><Relationship Id="rId307" Type="http://schemas.openxmlformats.org/officeDocument/2006/relationships/image" Target="media/image157.wmf"/><Relationship Id="rId328" Type="http://schemas.openxmlformats.org/officeDocument/2006/relationships/oleObject" Target="embeddings/oleObject153.bin"/><Relationship Id="rId349" Type="http://schemas.openxmlformats.org/officeDocument/2006/relationships/image" Target="media/image178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1.bin"/><Relationship Id="rId195" Type="http://schemas.openxmlformats.org/officeDocument/2006/relationships/image" Target="media/image96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69.bin"/><Relationship Id="rId381" Type="http://schemas.openxmlformats.org/officeDocument/2006/relationships/image" Target="media/image195.wmf"/><Relationship Id="rId416" Type="http://schemas.openxmlformats.org/officeDocument/2006/relationships/oleObject" Target="embeddings/oleObject195.bin"/><Relationship Id="rId220" Type="http://schemas.openxmlformats.org/officeDocument/2006/relationships/oleObject" Target="embeddings/oleObject103.bin"/><Relationship Id="rId241" Type="http://schemas.openxmlformats.org/officeDocument/2006/relationships/image" Target="media/image121.wmf"/><Relationship Id="rId437" Type="http://schemas.openxmlformats.org/officeDocument/2006/relationships/oleObject" Target="embeddings/oleObject204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2.bin"/><Relationship Id="rId283" Type="http://schemas.openxmlformats.org/officeDocument/2006/relationships/oleObject" Target="embeddings/oleObject131.bin"/><Relationship Id="rId318" Type="http://schemas.openxmlformats.org/officeDocument/2006/relationships/oleObject" Target="embeddings/oleObject148.bin"/><Relationship Id="rId339" Type="http://schemas.openxmlformats.org/officeDocument/2006/relationships/image" Target="media/image173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64" Type="http://schemas.openxmlformats.org/officeDocument/2006/relationships/oleObject" Target="embeddings/oleObject76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64.bin"/><Relationship Id="rId371" Type="http://schemas.openxmlformats.org/officeDocument/2006/relationships/image" Target="media/image190.wmf"/><Relationship Id="rId406" Type="http://schemas.openxmlformats.org/officeDocument/2006/relationships/oleObject" Target="embeddings/oleObject190.bin"/><Relationship Id="rId9" Type="http://schemas.openxmlformats.org/officeDocument/2006/relationships/image" Target="media/image1.wmf"/><Relationship Id="rId210" Type="http://schemas.openxmlformats.org/officeDocument/2006/relationships/oleObject" Target="embeddings/oleObject98.bin"/><Relationship Id="rId392" Type="http://schemas.openxmlformats.org/officeDocument/2006/relationships/image" Target="media/image201.wmf"/><Relationship Id="rId427" Type="http://schemas.openxmlformats.org/officeDocument/2006/relationships/image" Target="media/image219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6.wmf"/><Relationship Id="rId252" Type="http://schemas.openxmlformats.org/officeDocument/2006/relationships/oleObject" Target="embeddings/oleObject118.bin"/><Relationship Id="rId273" Type="http://schemas.openxmlformats.org/officeDocument/2006/relationships/image" Target="media/image139.wmf"/><Relationship Id="rId294" Type="http://schemas.openxmlformats.org/officeDocument/2006/relationships/image" Target="media/image150.wmf"/><Relationship Id="rId308" Type="http://schemas.openxmlformats.org/officeDocument/2006/relationships/oleObject" Target="embeddings/oleObject143.bin"/><Relationship Id="rId329" Type="http://schemas.openxmlformats.org/officeDocument/2006/relationships/image" Target="media/image168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1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59.bin"/><Relationship Id="rId361" Type="http://schemas.openxmlformats.org/officeDocument/2006/relationships/image" Target="media/image184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79.bin"/><Relationship Id="rId417" Type="http://schemas.openxmlformats.org/officeDocument/2006/relationships/image" Target="media/image214.wmf"/><Relationship Id="rId438" Type="http://schemas.openxmlformats.org/officeDocument/2006/relationships/image" Target="media/image226.png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3.bin"/><Relationship Id="rId263" Type="http://schemas.openxmlformats.org/officeDocument/2006/relationships/image" Target="media/image133.wmf"/><Relationship Id="rId284" Type="http://schemas.openxmlformats.org/officeDocument/2006/relationships/image" Target="media/image145.wmf"/><Relationship Id="rId319" Type="http://schemas.openxmlformats.org/officeDocument/2006/relationships/image" Target="media/image163.wmf"/><Relationship Id="rId37" Type="http://schemas.openxmlformats.org/officeDocument/2006/relationships/image" Target="media/image15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6.bin"/><Relationship Id="rId330" Type="http://schemas.openxmlformats.org/officeDocument/2006/relationships/oleObject" Target="embeddings/oleObject154.bin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7.bin"/><Relationship Id="rId351" Type="http://schemas.openxmlformats.org/officeDocument/2006/relationships/image" Target="media/image179.wmf"/><Relationship Id="rId372" Type="http://schemas.openxmlformats.org/officeDocument/2006/relationships/oleObject" Target="embeddings/oleObject174.bin"/><Relationship Id="rId393" Type="http://schemas.openxmlformats.org/officeDocument/2006/relationships/oleObject" Target="embeddings/oleObject184.bin"/><Relationship Id="rId407" Type="http://schemas.openxmlformats.org/officeDocument/2006/relationships/image" Target="media/image209.wmf"/><Relationship Id="rId428" Type="http://schemas.openxmlformats.org/officeDocument/2006/relationships/oleObject" Target="embeddings/oleObject201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08.bin"/><Relationship Id="rId253" Type="http://schemas.openxmlformats.org/officeDocument/2006/relationships/image" Target="media/image127.wmf"/><Relationship Id="rId274" Type="http://schemas.openxmlformats.org/officeDocument/2006/relationships/oleObject" Target="embeddings/oleObject127.bin"/><Relationship Id="rId295" Type="http://schemas.openxmlformats.org/officeDocument/2006/relationships/oleObject" Target="embeddings/oleObject137.bin"/><Relationship Id="rId309" Type="http://schemas.openxmlformats.org/officeDocument/2006/relationships/image" Target="media/image158.wmf"/><Relationship Id="rId27" Type="http://schemas.openxmlformats.org/officeDocument/2006/relationships/image" Target="media/image10.wmf"/><Relationship Id="rId48" Type="http://schemas.openxmlformats.org/officeDocument/2006/relationships/image" Target="media/image2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49.bin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7.wmf"/><Relationship Id="rId341" Type="http://schemas.openxmlformats.org/officeDocument/2006/relationships/image" Target="media/image174.wmf"/><Relationship Id="rId362" Type="http://schemas.openxmlformats.org/officeDocument/2006/relationships/oleObject" Target="embeddings/oleObject170.bin"/><Relationship Id="rId383" Type="http://schemas.openxmlformats.org/officeDocument/2006/relationships/image" Target="media/image196.wmf"/><Relationship Id="rId418" Type="http://schemas.openxmlformats.org/officeDocument/2006/relationships/oleObject" Target="embeddings/oleObject196.bin"/><Relationship Id="rId439" Type="http://schemas.openxmlformats.org/officeDocument/2006/relationships/image" Target="media/image227.emf"/><Relationship Id="rId201" Type="http://schemas.openxmlformats.org/officeDocument/2006/relationships/image" Target="media/image99.e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3.bin"/><Relationship Id="rId285" Type="http://schemas.openxmlformats.org/officeDocument/2006/relationships/oleObject" Target="embeddings/oleObject132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44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2.wmf"/><Relationship Id="rId331" Type="http://schemas.openxmlformats.org/officeDocument/2006/relationships/image" Target="media/image169.wmf"/><Relationship Id="rId352" Type="http://schemas.openxmlformats.org/officeDocument/2006/relationships/oleObject" Target="embeddings/oleObject165.bin"/><Relationship Id="rId373" Type="http://schemas.openxmlformats.org/officeDocument/2006/relationships/image" Target="media/image191.wmf"/><Relationship Id="rId394" Type="http://schemas.openxmlformats.org/officeDocument/2006/relationships/image" Target="media/image202.emf"/><Relationship Id="rId408" Type="http://schemas.openxmlformats.org/officeDocument/2006/relationships/oleObject" Target="embeddings/oleObject191.bin"/><Relationship Id="rId429" Type="http://schemas.openxmlformats.org/officeDocument/2006/relationships/image" Target="media/image22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19.bin"/><Relationship Id="rId440" Type="http://schemas.openxmlformats.org/officeDocument/2006/relationships/image" Target="media/image228.png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5.wmf"/><Relationship Id="rId275" Type="http://schemas.openxmlformats.org/officeDocument/2006/relationships/image" Target="media/image140.wmf"/><Relationship Id="rId296" Type="http://schemas.openxmlformats.org/officeDocument/2006/relationships/image" Target="media/image151.wmf"/><Relationship Id="rId300" Type="http://schemas.openxmlformats.org/officeDocument/2006/relationships/image" Target="media/image153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3.bin"/><Relationship Id="rId321" Type="http://schemas.openxmlformats.org/officeDocument/2006/relationships/image" Target="media/image164.wmf"/><Relationship Id="rId342" Type="http://schemas.openxmlformats.org/officeDocument/2006/relationships/oleObject" Target="embeddings/oleObject160.bin"/><Relationship Id="rId363" Type="http://schemas.openxmlformats.org/officeDocument/2006/relationships/image" Target="media/image185.wmf"/><Relationship Id="rId384" Type="http://schemas.openxmlformats.org/officeDocument/2006/relationships/oleObject" Target="embeddings/oleObject180.bin"/><Relationship Id="rId419" Type="http://schemas.openxmlformats.org/officeDocument/2006/relationships/image" Target="media/image215.wmf"/><Relationship Id="rId202" Type="http://schemas.openxmlformats.org/officeDocument/2006/relationships/image" Target="media/image100.emf"/><Relationship Id="rId223" Type="http://schemas.openxmlformats.org/officeDocument/2006/relationships/image" Target="media/image111.emf"/><Relationship Id="rId244" Type="http://schemas.openxmlformats.org/officeDocument/2006/relationships/oleObject" Target="embeddings/oleObject114.bin"/><Relationship Id="rId430" Type="http://schemas.openxmlformats.org/officeDocument/2006/relationships/oleObject" Target="embeddings/oleObject20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34.wmf"/><Relationship Id="rId286" Type="http://schemas.openxmlformats.org/officeDocument/2006/relationships/image" Target="media/image146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67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59.wmf"/><Relationship Id="rId332" Type="http://schemas.openxmlformats.org/officeDocument/2006/relationships/oleObject" Target="embeddings/oleObject155.bin"/><Relationship Id="rId353" Type="http://schemas.openxmlformats.org/officeDocument/2006/relationships/image" Target="media/image180.wmf"/><Relationship Id="rId374" Type="http://schemas.openxmlformats.org/officeDocument/2006/relationships/oleObject" Target="embeddings/oleObject175.bin"/><Relationship Id="rId395" Type="http://schemas.openxmlformats.org/officeDocument/2006/relationships/image" Target="media/image203.wmf"/><Relationship Id="rId409" Type="http://schemas.openxmlformats.org/officeDocument/2006/relationships/image" Target="media/image210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09.bin"/><Relationship Id="rId420" Type="http://schemas.openxmlformats.org/officeDocument/2006/relationships/oleObject" Target="embeddings/oleObject19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28.bin"/><Relationship Id="rId297" Type="http://schemas.openxmlformats.org/officeDocument/2006/relationships/oleObject" Target="embeddings/oleObject138.bin"/><Relationship Id="rId441" Type="http://schemas.openxmlformats.org/officeDocument/2006/relationships/image" Target="media/image229.png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0.bin"/><Relationship Id="rId322" Type="http://schemas.openxmlformats.org/officeDocument/2006/relationships/oleObject" Target="embeddings/oleObject150.bin"/><Relationship Id="rId343" Type="http://schemas.openxmlformats.org/officeDocument/2006/relationships/image" Target="media/image175.wmf"/><Relationship Id="rId364" Type="http://schemas.openxmlformats.org/officeDocument/2006/relationships/oleObject" Target="embeddings/oleObject171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99" Type="http://schemas.openxmlformats.org/officeDocument/2006/relationships/image" Target="media/image98.wmf"/><Relationship Id="rId203" Type="http://schemas.openxmlformats.org/officeDocument/2006/relationships/image" Target="media/image101.wmf"/><Relationship Id="rId385" Type="http://schemas.openxmlformats.org/officeDocument/2006/relationships/image" Target="media/image197.wmf"/><Relationship Id="rId19" Type="http://schemas.openxmlformats.org/officeDocument/2006/relationships/image" Target="media/image6.wmf"/><Relationship Id="rId224" Type="http://schemas.openxmlformats.org/officeDocument/2006/relationships/image" Target="media/image112.emf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4.bin"/><Relationship Id="rId287" Type="http://schemas.openxmlformats.org/officeDocument/2006/relationships/oleObject" Target="embeddings/oleObject133.bin"/><Relationship Id="rId410" Type="http://schemas.openxmlformats.org/officeDocument/2006/relationships/oleObject" Target="embeddings/oleObject192.bin"/><Relationship Id="rId431" Type="http://schemas.openxmlformats.org/officeDocument/2006/relationships/image" Target="media/image221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78.bin"/><Relationship Id="rId312" Type="http://schemas.openxmlformats.org/officeDocument/2006/relationships/oleObject" Target="embeddings/oleObject145.bin"/><Relationship Id="rId333" Type="http://schemas.openxmlformats.org/officeDocument/2006/relationships/image" Target="media/image170.wmf"/><Relationship Id="rId354" Type="http://schemas.openxmlformats.org/officeDocument/2006/relationships/oleObject" Target="embeddings/oleObject166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3.wmf"/><Relationship Id="rId375" Type="http://schemas.openxmlformats.org/officeDocument/2006/relationships/image" Target="media/image192.wmf"/><Relationship Id="rId396" Type="http://schemas.openxmlformats.org/officeDocument/2006/relationships/oleObject" Target="embeddings/oleObject185.bin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0.bin"/><Relationship Id="rId277" Type="http://schemas.openxmlformats.org/officeDocument/2006/relationships/image" Target="media/image141.wmf"/><Relationship Id="rId298" Type="http://schemas.openxmlformats.org/officeDocument/2006/relationships/image" Target="media/image152.wmf"/><Relationship Id="rId400" Type="http://schemas.openxmlformats.org/officeDocument/2006/relationships/oleObject" Target="embeddings/oleObject187.bin"/><Relationship Id="rId421" Type="http://schemas.openxmlformats.org/officeDocument/2006/relationships/image" Target="media/image216.wmf"/><Relationship Id="rId442" Type="http://schemas.openxmlformats.org/officeDocument/2006/relationships/image" Target="media/image230.png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3.bin"/><Relationship Id="rId302" Type="http://schemas.openxmlformats.org/officeDocument/2006/relationships/image" Target="media/image154.emf"/><Relationship Id="rId323" Type="http://schemas.openxmlformats.org/officeDocument/2006/relationships/image" Target="media/image165.wmf"/><Relationship Id="rId344" Type="http://schemas.openxmlformats.org/officeDocument/2006/relationships/oleObject" Target="embeddings/oleObject16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png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179" Type="http://schemas.openxmlformats.org/officeDocument/2006/relationships/image" Target="media/image88.wmf"/><Relationship Id="rId365" Type="http://schemas.openxmlformats.org/officeDocument/2006/relationships/image" Target="media/image186.wmf"/><Relationship Id="rId386" Type="http://schemas.openxmlformats.org/officeDocument/2006/relationships/oleObject" Target="embeddings/oleObject181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5.bin"/><Relationship Id="rId267" Type="http://schemas.openxmlformats.org/officeDocument/2006/relationships/image" Target="media/image135.wmf"/><Relationship Id="rId288" Type="http://schemas.openxmlformats.org/officeDocument/2006/relationships/image" Target="media/image147.wmf"/><Relationship Id="rId411" Type="http://schemas.openxmlformats.org/officeDocument/2006/relationships/image" Target="media/image211.wmf"/><Relationship Id="rId432" Type="http://schemas.openxmlformats.org/officeDocument/2006/relationships/oleObject" Target="embeddings/oleObject203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313" Type="http://schemas.openxmlformats.org/officeDocument/2006/relationships/image" Target="media/image1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68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56.bin"/><Relationship Id="rId355" Type="http://schemas.openxmlformats.org/officeDocument/2006/relationships/image" Target="media/image181.wmf"/><Relationship Id="rId376" Type="http://schemas.openxmlformats.org/officeDocument/2006/relationships/oleObject" Target="embeddings/oleObject176.bin"/><Relationship Id="rId397" Type="http://schemas.openxmlformats.org/officeDocument/2006/relationships/image" Target="media/image204.wmf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0.bin"/><Relationship Id="rId257" Type="http://schemas.openxmlformats.org/officeDocument/2006/relationships/image" Target="media/image129.emf"/><Relationship Id="rId278" Type="http://schemas.openxmlformats.org/officeDocument/2006/relationships/oleObject" Target="embeddings/oleObject129.bin"/><Relationship Id="rId401" Type="http://schemas.openxmlformats.org/officeDocument/2006/relationships/image" Target="media/image206.wmf"/><Relationship Id="rId422" Type="http://schemas.openxmlformats.org/officeDocument/2006/relationships/oleObject" Target="embeddings/oleObject198.bin"/><Relationship Id="rId443" Type="http://schemas.openxmlformats.org/officeDocument/2006/relationships/image" Target="media/image231.png"/><Relationship Id="rId303" Type="http://schemas.openxmlformats.org/officeDocument/2006/relationships/image" Target="media/image155.wmf"/><Relationship Id="rId42" Type="http://schemas.openxmlformats.org/officeDocument/2006/relationships/image" Target="media/image18.emf"/><Relationship Id="rId84" Type="http://schemas.openxmlformats.org/officeDocument/2006/relationships/image" Target="media/image40.wmf"/><Relationship Id="rId138" Type="http://schemas.openxmlformats.org/officeDocument/2006/relationships/oleObject" Target="embeddings/oleObject63.bin"/><Relationship Id="rId345" Type="http://schemas.openxmlformats.org/officeDocument/2006/relationships/image" Target="media/image176.wmf"/><Relationship Id="rId387" Type="http://schemas.openxmlformats.org/officeDocument/2006/relationships/image" Target="media/image198.emf"/><Relationship Id="rId191" Type="http://schemas.openxmlformats.org/officeDocument/2006/relationships/image" Target="media/image94.wmf"/><Relationship Id="rId205" Type="http://schemas.openxmlformats.org/officeDocument/2006/relationships/image" Target="media/image102.wmf"/><Relationship Id="rId247" Type="http://schemas.openxmlformats.org/officeDocument/2006/relationships/image" Target="media/image124.wmf"/><Relationship Id="rId412" Type="http://schemas.openxmlformats.org/officeDocument/2006/relationships/oleObject" Target="embeddings/oleObject193.bin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4.bin"/><Relationship Id="rId11" Type="http://schemas.openxmlformats.org/officeDocument/2006/relationships/image" Target="media/image2.wmf"/><Relationship Id="rId53" Type="http://schemas.openxmlformats.org/officeDocument/2006/relationships/oleObject" Target="embeddings/oleObject21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46.bin"/><Relationship Id="rId356" Type="http://schemas.openxmlformats.org/officeDocument/2006/relationships/oleObject" Target="embeddings/oleObject167.bin"/><Relationship Id="rId398" Type="http://schemas.openxmlformats.org/officeDocument/2006/relationships/oleObject" Target="embeddings/oleObject186.bin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1.bin"/><Relationship Id="rId423" Type="http://schemas.openxmlformats.org/officeDocument/2006/relationships/image" Target="media/image217.wmf"/><Relationship Id="rId258" Type="http://schemas.openxmlformats.org/officeDocument/2006/relationships/image" Target="media/image130.emf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6.wmf"/><Relationship Id="rId367" Type="http://schemas.openxmlformats.org/officeDocument/2006/relationships/image" Target="media/image187.emf"/><Relationship Id="rId171" Type="http://schemas.openxmlformats.org/officeDocument/2006/relationships/image" Target="media/image84.wmf"/><Relationship Id="rId227" Type="http://schemas.openxmlformats.org/officeDocument/2006/relationships/image" Target="media/image114.wmf"/><Relationship Id="rId269" Type="http://schemas.openxmlformats.org/officeDocument/2006/relationships/image" Target="media/image136.emf"/><Relationship Id="rId434" Type="http://schemas.openxmlformats.org/officeDocument/2006/relationships/image" Target="media/image223.emf"/><Relationship Id="rId33" Type="http://schemas.openxmlformats.org/officeDocument/2006/relationships/image" Target="media/image13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0.bin"/><Relationship Id="rId336" Type="http://schemas.openxmlformats.org/officeDocument/2006/relationships/oleObject" Target="embeddings/oleObject15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9BEE9C-4C34-499B-87A7-297E4D24B7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76</TotalTime>
  <Pages>37</Pages>
  <Words>3518</Words>
  <Characters>20054</Characters>
  <Application>Microsoft Office Word</Application>
  <DocSecurity>0</DocSecurity>
  <Lines>167</Lines>
  <Paragraphs>47</Paragraphs>
  <ScaleCrop>false</ScaleCrop>
  <Company/>
  <LinksUpToDate>false</LinksUpToDate>
  <CharactersWithSpaces>23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xinyu</dc:creator>
  <cp:keywords/>
  <dc:description/>
  <cp:lastModifiedBy>liu xinyu</cp:lastModifiedBy>
  <cp:revision>161</cp:revision>
  <cp:lastPrinted>2019-12-15T11:19:00Z</cp:lastPrinted>
  <dcterms:created xsi:type="dcterms:W3CDTF">2019-11-12T13:48:00Z</dcterms:created>
  <dcterms:modified xsi:type="dcterms:W3CDTF">2019-12-27T07:14:00Z</dcterms:modified>
</cp:coreProperties>
</file>